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349FD1CD" w14:textId="2AB57F57" w:rsidR="005665C3" w:rsidRPr="005665C3" w:rsidRDefault="005665C3" w:rsidP="005665C3">
      <w:pPr>
        <w:spacing w:after="0"/>
        <w:rPr>
          <w:sz w:val="22"/>
          <w:szCs w:val="40"/>
        </w:rPr>
      </w:pPr>
      <w:r>
        <w:rPr>
          <w:sz w:val="22"/>
          <w:szCs w:val="40"/>
        </w:rPr>
        <w:t>Foundations of Algebra</w:t>
      </w:r>
    </w:p>
    <w:p w14:paraId="208AFDA1" w14:textId="7B603360" w:rsidR="000736F6" w:rsidRPr="005665C3" w:rsidRDefault="001039CC" w:rsidP="005665C3">
      <w:pPr>
        <w:spacing w:after="0"/>
        <w:jc w:val="center"/>
        <w:rPr>
          <w:b/>
          <w:sz w:val="22"/>
          <w:szCs w:val="40"/>
        </w:rPr>
      </w:pPr>
      <w:r w:rsidRPr="005665C3">
        <w:rPr>
          <w:b/>
          <w:noProof/>
          <w:sz w:val="22"/>
          <w:szCs w:val="40"/>
        </w:rPr>
        <mc:AlternateContent>
          <mc:Choice Requires="wps">
            <w:drawing>
              <wp:anchor distT="45720" distB="45720" distL="114300" distR="114300" simplePos="0" relativeHeight="251659264" behindDoc="0" locked="0" layoutInCell="1" allowOverlap="1" wp14:anchorId="1040C177" wp14:editId="238861F9">
                <wp:simplePos x="0" y="0"/>
                <wp:positionH relativeFrom="column">
                  <wp:posOffset>3915410</wp:posOffset>
                </wp:positionH>
                <wp:positionV relativeFrom="paragraph">
                  <wp:posOffset>270</wp:posOffset>
                </wp:positionV>
                <wp:extent cx="2905760" cy="606425"/>
                <wp:effectExtent l="0" t="0" r="27940" b="22225"/>
                <wp:wrapSquare wrapText="bothSides"/>
                <wp:docPr id="21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905760" cy="6064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19050">
                          <a:solidFill>
                            <a:srgbClr val="000000"/>
                          </a:solidFill>
                          <a:prstDash val="lgDash"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69F0B96" w14:textId="77777777" w:rsidR="001039CC" w:rsidRDefault="001039CC" w:rsidP="001039CC">
                            <w:pPr>
                              <w:spacing w:after="0"/>
                              <w:rPr>
                                <w:sz w:val="8"/>
                                <w:szCs w:val="8"/>
                              </w:rPr>
                            </w:pPr>
                          </w:p>
                          <w:p w14:paraId="2DBFE87E" w14:textId="77777777" w:rsidR="005665C3" w:rsidRDefault="005665C3" w:rsidP="005665C3">
                            <w:pPr>
                              <w:spacing w:after="120"/>
                            </w:pPr>
                            <w:r>
                              <w:t>Name: ________________________</w:t>
                            </w:r>
                          </w:p>
                          <w:p w14:paraId="03DB428F" w14:textId="1F26C77E" w:rsidR="001039CC" w:rsidRDefault="001039CC" w:rsidP="005665C3">
                            <w:pPr>
                              <w:spacing w:after="0"/>
                            </w:pPr>
                            <w:r>
                              <w:t>Block: ____________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1040C177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left:0;text-align:left;margin-left:308.3pt;margin-top:0;width:228.8pt;height:47.75pt;z-index:251659264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" strokeweight="1.5pt">
                <v:stroke dashstyle="longDash"/>
                <v:textbox>
                  <w:txbxContent>
                    <w:p w14:paraId="569F0B96" w14:textId="77777777" w:rsidR="001039CC" w:rsidRDefault="001039CC" w:rsidP="001039CC">
                      <w:pPr>
                        <w:spacing w:after="0"/>
                        <w:rPr>
                          <w:sz w:val="8"/>
                          <w:szCs w:val="8"/>
                        </w:rPr>
                      </w:pPr>
                    </w:p>
                    <w:p w14:paraId="2DBFE87E" w14:textId="77777777" w:rsidR="005665C3" w:rsidRDefault="005665C3" w:rsidP="005665C3">
                      <w:pPr>
                        <w:spacing w:after="120"/>
                      </w:pPr>
                      <w:r>
                        <w:t>Name: ________________________</w:t>
                      </w:r>
                    </w:p>
                    <w:p w14:paraId="03DB428F" w14:textId="1F26C77E" w:rsidR="001039CC" w:rsidRDefault="001039CC" w:rsidP="005665C3">
                      <w:pPr>
                        <w:spacing w:after="0"/>
                      </w:pPr>
                      <w:r>
                        <w:t>Block: ____________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Pr="005665C3">
        <w:rPr>
          <w:b/>
          <w:sz w:val="22"/>
          <w:szCs w:val="40"/>
        </w:rPr>
        <w:t>Unit 2 Study Guide</w:t>
      </w:r>
    </w:p>
    <w:p w14:paraId="0F30D04C" w14:textId="77777777" w:rsidR="001039CC" w:rsidRPr="005665C3" w:rsidRDefault="001039CC" w:rsidP="001039CC">
      <w:pPr>
        <w:jc w:val="center"/>
        <w:rPr>
          <w:b/>
          <w:sz w:val="22"/>
          <w:szCs w:val="40"/>
        </w:rPr>
      </w:pPr>
      <w:r w:rsidRPr="005665C3">
        <w:rPr>
          <w:b/>
          <w:sz w:val="22"/>
          <w:szCs w:val="40"/>
        </w:rPr>
        <w:t>Proportional Reasoning &amp; Dimensional Analysis</w:t>
      </w:r>
    </w:p>
    <w:p w14:paraId="5EB3C009" w14:textId="77777777" w:rsidR="001039CC" w:rsidRPr="004B130C" w:rsidRDefault="001039CC" w:rsidP="001039CC">
      <w:pPr>
        <w:rPr>
          <w:sz w:val="6"/>
          <w:szCs w:val="6"/>
        </w:rPr>
      </w:pPr>
    </w:p>
    <w:p w14:paraId="5C3FB8BD" w14:textId="77777777" w:rsidR="001039CC" w:rsidRPr="004B130C" w:rsidRDefault="001039CC" w:rsidP="001039CC">
      <w:pPr>
        <w:spacing w:after="0"/>
        <w:rPr>
          <w:rFonts w:eastAsia="Smoothie Shoppe" w:cs="Smoothie Shoppe"/>
          <w:b/>
          <w:sz w:val="24"/>
          <w:szCs w:val="24"/>
        </w:rPr>
      </w:pPr>
      <w:r w:rsidRPr="004B130C">
        <w:rPr>
          <w:rFonts w:eastAsia="Smoothie Shoppe" w:cs="Smoothie Shoppe"/>
          <w:b/>
          <w:sz w:val="24"/>
          <w:szCs w:val="24"/>
        </w:rPr>
        <w:t>1. I can write a ratio in several ways</w:t>
      </w:r>
      <w:r w:rsidR="0059271F" w:rsidRPr="004B130C">
        <w:rPr>
          <w:rFonts w:eastAsia="Smoothie Shoppe" w:cs="Smoothie Shoppe"/>
          <w:b/>
          <w:sz w:val="24"/>
          <w:szCs w:val="24"/>
        </w:rPr>
        <w:t>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235"/>
        <w:gridCol w:w="7555"/>
      </w:tblGrid>
      <w:tr w:rsidR="001039CC" w:rsidRPr="004B130C" w14:paraId="4778EA22" w14:textId="77777777" w:rsidTr="005665C3">
        <w:trPr>
          <w:trHeight w:val="2454"/>
        </w:trPr>
        <w:tc>
          <w:tcPr>
            <w:tcW w:w="3235" w:type="dxa"/>
            <w:vMerge w:val="restart"/>
          </w:tcPr>
          <w:p w14:paraId="139F028E" w14:textId="77777777" w:rsidR="001039CC" w:rsidRPr="004B130C" w:rsidRDefault="001039CC" w:rsidP="001039CC">
            <w:pPr>
              <w:rPr>
                <w:rFonts w:eastAsia="Smoothie Shoppe" w:cs="Smoothie Shoppe"/>
                <w:sz w:val="18"/>
                <w:szCs w:val="18"/>
              </w:rPr>
            </w:pPr>
            <w:r w:rsidRPr="004B130C">
              <w:rPr>
                <w:rFonts w:eastAsia="Smoothie Shoppe" w:cs="Smoothie Shoppe"/>
                <w:sz w:val="18"/>
                <w:szCs w:val="18"/>
              </w:rPr>
              <w:t>Ratio: A comparison of two quantities using division</w:t>
            </w:r>
          </w:p>
          <w:p w14:paraId="5631B789" w14:textId="77777777" w:rsidR="001039CC" w:rsidRPr="004B130C" w:rsidRDefault="001039CC" w:rsidP="001039CC">
            <w:pPr>
              <w:rPr>
                <w:rFonts w:eastAsia="Smoothie Shoppe" w:cs="Smoothie Shoppe"/>
                <w:sz w:val="18"/>
                <w:szCs w:val="18"/>
              </w:rPr>
            </w:pPr>
            <w:r w:rsidRPr="004B130C">
              <w:rPr>
                <w:rFonts w:eastAsia="Smoothie Shoppe" w:cs="Smoothie Shoppe"/>
                <w:sz w:val="18"/>
                <w:szCs w:val="18"/>
              </w:rPr>
              <w:t xml:space="preserve">  *Order Matters when you write a ratio.</w:t>
            </w:r>
          </w:p>
          <w:p w14:paraId="4C5AD437" w14:textId="77777777" w:rsidR="001039CC" w:rsidRPr="004B130C" w:rsidRDefault="001039CC" w:rsidP="001039CC">
            <w:pPr>
              <w:rPr>
                <w:rFonts w:eastAsia="Smoothie Shoppe" w:cs="Smoothie Shoppe"/>
                <w:sz w:val="18"/>
                <w:szCs w:val="18"/>
              </w:rPr>
            </w:pPr>
            <w:r w:rsidRPr="004B130C">
              <w:rPr>
                <w:rFonts w:eastAsia="Smoothie Shoppe" w:cs="Smoothie Shoppe"/>
                <w:sz w:val="18"/>
                <w:szCs w:val="18"/>
              </w:rPr>
              <w:t xml:space="preserve">  *There are 3 ways to write a ratio (1:4, 1 to 4, </w:t>
            </w:r>
            <w:r w:rsidRPr="004B130C">
              <w:rPr>
                <w:rFonts w:eastAsia="Smoothie Shoppe" w:cs="Cambria"/>
                <w:sz w:val="18"/>
                <w:szCs w:val="18"/>
              </w:rPr>
              <w:t>¼</w:t>
            </w:r>
            <w:r w:rsidRPr="004B130C">
              <w:rPr>
                <w:rFonts w:eastAsia="Smoothie Shoppe" w:cs="Smoothie Shoppe"/>
                <w:sz w:val="18"/>
                <w:szCs w:val="18"/>
              </w:rPr>
              <w:t>)</w:t>
            </w:r>
          </w:p>
          <w:p w14:paraId="538C2CD4" w14:textId="77777777" w:rsidR="001039CC" w:rsidRPr="004B130C" w:rsidRDefault="001039CC" w:rsidP="001039CC">
            <w:pPr>
              <w:rPr>
                <w:rFonts w:eastAsia="Smoothie Shoppe" w:cs="Smoothie Shoppe"/>
                <w:sz w:val="18"/>
                <w:szCs w:val="18"/>
              </w:rPr>
            </w:pPr>
            <w:r w:rsidRPr="004B130C">
              <w:rPr>
                <w:rFonts w:eastAsia="Smoothie Shoppe" w:cs="Smoothie Shoppe"/>
                <w:sz w:val="18"/>
                <w:szCs w:val="18"/>
              </w:rPr>
              <w:t xml:space="preserve">  *Always simplify your ratio</w:t>
            </w:r>
          </w:p>
          <w:p w14:paraId="43A09B9B" w14:textId="77777777" w:rsidR="001039CC" w:rsidRPr="004B130C" w:rsidRDefault="001039CC" w:rsidP="001039CC">
            <w:pPr>
              <w:rPr>
                <w:rFonts w:eastAsia="Smoothie Shoppe" w:cs="Smoothie Shoppe"/>
                <w:sz w:val="18"/>
                <w:szCs w:val="18"/>
              </w:rPr>
            </w:pPr>
          </w:p>
        </w:tc>
        <w:tc>
          <w:tcPr>
            <w:tcW w:w="7555" w:type="dxa"/>
          </w:tcPr>
          <w:p w14:paraId="037E53F1" w14:textId="77777777" w:rsidR="001039CC" w:rsidRPr="004B130C" w:rsidRDefault="001039CC" w:rsidP="001039CC">
            <w:pPr>
              <w:jc w:val="center"/>
              <w:rPr>
                <w:rFonts w:eastAsia="Smoothie Shoppe" w:cs="Smoothie Shoppe"/>
                <w:b/>
                <w:sz w:val="18"/>
                <w:szCs w:val="18"/>
                <w:u w:val="single"/>
              </w:rPr>
            </w:pPr>
            <w:r w:rsidRPr="004B130C">
              <w:rPr>
                <w:rFonts w:eastAsia="Smoothie Shoppe" w:cs="Smoothie Shoppe"/>
                <w:b/>
                <w:sz w:val="18"/>
                <w:szCs w:val="18"/>
                <w:u w:val="single"/>
              </w:rPr>
              <w:t>Your Turn</w:t>
            </w:r>
          </w:p>
          <w:p w14:paraId="2066F4BB" w14:textId="77777777" w:rsidR="001039CC" w:rsidRPr="004B130C" w:rsidRDefault="001039CC" w:rsidP="001039CC">
            <w:pPr>
              <w:rPr>
                <w:rFonts w:eastAsia="Smoothie Shoppe" w:cs="Smoothie Shoppe"/>
                <w:sz w:val="18"/>
                <w:szCs w:val="18"/>
              </w:rPr>
            </w:pPr>
            <w:r w:rsidRPr="004B130C">
              <w:rPr>
                <w:rFonts w:eastAsia="Smoothie Shoppe" w:cs="Smoothie Shoppe"/>
                <w:sz w:val="18"/>
                <w:szCs w:val="18"/>
              </w:rPr>
              <w:t xml:space="preserve">In Mrs. Dombrowski’s class, there are 5 students who own an ipad and 15 students who own an iphone. </w:t>
            </w:r>
          </w:p>
          <w:p w14:paraId="28C77BE8" w14:textId="77777777" w:rsidR="001039CC" w:rsidRPr="004B130C" w:rsidRDefault="001039CC" w:rsidP="001039CC">
            <w:pPr>
              <w:rPr>
                <w:rFonts w:eastAsia="Smoothie Shoppe" w:cs="Smoothie Shoppe"/>
                <w:sz w:val="18"/>
                <w:szCs w:val="18"/>
              </w:rPr>
            </w:pPr>
          </w:p>
          <w:p w14:paraId="07E9422F" w14:textId="77777777" w:rsidR="001039CC" w:rsidRPr="004B130C" w:rsidRDefault="001039CC" w:rsidP="001039CC">
            <w:pPr>
              <w:spacing w:line="480" w:lineRule="auto"/>
              <w:rPr>
                <w:rFonts w:eastAsia="Smoothie Shoppe" w:cs="Smoothie Shoppe"/>
                <w:sz w:val="18"/>
                <w:szCs w:val="18"/>
              </w:rPr>
            </w:pPr>
            <w:r w:rsidRPr="004B130C">
              <w:rPr>
                <w:rFonts w:eastAsia="Smoothie Shoppe" w:cs="Smoothie Shoppe"/>
                <w:sz w:val="18"/>
                <w:szCs w:val="18"/>
              </w:rPr>
              <w:t xml:space="preserve">A. What is the ratio of iphones to ipads? </w:t>
            </w:r>
          </w:p>
          <w:p w14:paraId="1A9CC2D1" w14:textId="77777777" w:rsidR="001039CC" w:rsidRPr="004B130C" w:rsidRDefault="001039CC" w:rsidP="001039CC">
            <w:pPr>
              <w:spacing w:line="480" w:lineRule="auto"/>
              <w:rPr>
                <w:rFonts w:eastAsia="Smoothie Shoppe" w:cs="Smoothie Shoppe"/>
                <w:sz w:val="18"/>
                <w:szCs w:val="18"/>
              </w:rPr>
            </w:pPr>
            <w:r w:rsidRPr="004B130C">
              <w:rPr>
                <w:rFonts w:eastAsia="Smoothie Shoppe" w:cs="Smoothie Shoppe"/>
                <w:sz w:val="18"/>
                <w:szCs w:val="18"/>
              </w:rPr>
              <w:t xml:space="preserve">B. What is the ratio of ipads to iphones? </w:t>
            </w:r>
          </w:p>
          <w:p w14:paraId="0AEA992E" w14:textId="77777777" w:rsidR="001039CC" w:rsidRPr="004B130C" w:rsidRDefault="001039CC" w:rsidP="001039CC">
            <w:pPr>
              <w:spacing w:line="480" w:lineRule="auto"/>
              <w:rPr>
                <w:rFonts w:eastAsia="Smoothie Shoppe" w:cs="Smoothie Shoppe"/>
                <w:sz w:val="18"/>
                <w:szCs w:val="18"/>
              </w:rPr>
            </w:pPr>
            <w:r w:rsidRPr="004B130C">
              <w:rPr>
                <w:rFonts w:eastAsia="Smoothie Shoppe" w:cs="Smoothie Shoppe"/>
                <w:sz w:val="18"/>
                <w:szCs w:val="18"/>
              </w:rPr>
              <w:t xml:space="preserve">c. What is the ratio of iphones to total students? </w:t>
            </w:r>
          </w:p>
          <w:p w14:paraId="6503379A" w14:textId="77777777" w:rsidR="001039CC" w:rsidRPr="004B130C" w:rsidRDefault="008D2A37" w:rsidP="001039CC">
            <w:pPr>
              <w:spacing w:line="480" w:lineRule="auto"/>
              <w:rPr>
                <w:rFonts w:eastAsia="Smoothie Shoppe" w:cs="Smoothie Shoppe"/>
                <w:sz w:val="18"/>
                <w:szCs w:val="18"/>
              </w:rPr>
            </w:pPr>
            <w:r w:rsidRPr="004B130C">
              <w:rPr>
                <w:rFonts w:eastAsia="Smoothie Shoppe" w:cs="Smoothie Shoppe"/>
                <w:sz w:val="18"/>
                <w:szCs w:val="18"/>
              </w:rPr>
              <w:t>D. W</w:t>
            </w:r>
            <w:r w:rsidR="001039CC" w:rsidRPr="004B130C">
              <w:rPr>
                <w:rFonts w:eastAsia="Smoothie Shoppe" w:cs="Smoothie Shoppe"/>
                <w:sz w:val="18"/>
                <w:szCs w:val="18"/>
              </w:rPr>
              <w:t xml:space="preserve">hat is the ratio of ipads to total students? </w:t>
            </w:r>
          </w:p>
        </w:tc>
      </w:tr>
      <w:tr w:rsidR="001039CC" w:rsidRPr="004B130C" w14:paraId="58156B76" w14:textId="77777777" w:rsidTr="005665C3">
        <w:trPr>
          <w:trHeight w:val="2453"/>
        </w:trPr>
        <w:tc>
          <w:tcPr>
            <w:tcW w:w="3235" w:type="dxa"/>
            <w:vMerge/>
          </w:tcPr>
          <w:p w14:paraId="04BAF65E" w14:textId="77777777" w:rsidR="001039CC" w:rsidRPr="004B130C" w:rsidRDefault="001039CC" w:rsidP="001039CC">
            <w:pPr>
              <w:rPr>
                <w:rFonts w:eastAsia="Smoothie Shoppe" w:cs="Smoothie Shoppe"/>
                <w:sz w:val="18"/>
                <w:szCs w:val="18"/>
              </w:rPr>
            </w:pPr>
          </w:p>
        </w:tc>
        <w:tc>
          <w:tcPr>
            <w:tcW w:w="7555" w:type="dxa"/>
          </w:tcPr>
          <w:p w14:paraId="138A29BA" w14:textId="77777777" w:rsidR="001039CC" w:rsidRPr="004B130C" w:rsidRDefault="00D91A9A" w:rsidP="00D91A9A">
            <w:pPr>
              <w:rPr>
                <w:sz w:val="18"/>
                <w:szCs w:val="18"/>
              </w:rPr>
            </w:pPr>
            <w:r w:rsidRPr="004B130C">
              <w:rPr>
                <w:sz w:val="18"/>
                <w:szCs w:val="18"/>
              </w:rPr>
              <w:t>For the following ratio, create two part to whole ratios:</w:t>
            </w:r>
          </w:p>
          <w:p w14:paraId="366F732D" w14:textId="77777777" w:rsidR="00D91A9A" w:rsidRPr="004B130C" w:rsidRDefault="00D91A9A" w:rsidP="00D91A9A">
            <w:pPr>
              <w:jc w:val="center"/>
              <w:rPr>
                <w:i/>
                <w:sz w:val="18"/>
                <w:szCs w:val="18"/>
              </w:rPr>
            </w:pPr>
            <w:r w:rsidRPr="004B130C">
              <w:rPr>
                <w:i/>
                <w:sz w:val="18"/>
                <w:szCs w:val="18"/>
              </w:rPr>
              <w:t>The ratio of yellow to blue marbles is 4 to 9.</w:t>
            </w:r>
          </w:p>
          <w:p w14:paraId="6CA25E6F" w14:textId="77777777" w:rsidR="00D91A9A" w:rsidRPr="004B130C" w:rsidRDefault="00D91A9A" w:rsidP="00D91A9A">
            <w:pPr>
              <w:rPr>
                <w:i/>
                <w:sz w:val="18"/>
                <w:szCs w:val="18"/>
              </w:rPr>
            </w:pPr>
          </w:p>
          <w:p w14:paraId="2C0DC767" w14:textId="77777777" w:rsidR="00D91A9A" w:rsidRPr="004B130C" w:rsidRDefault="00D91A9A" w:rsidP="00D91A9A">
            <w:pPr>
              <w:rPr>
                <w:i/>
                <w:sz w:val="18"/>
                <w:szCs w:val="18"/>
              </w:rPr>
            </w:pPr>
          </w:p>
          <w:p w14:paraId="27A796A8" w14:textId="77777777" w:rsidR="00D91A9A" w:rsidRPr="004B130C" w:rsidRDefault="00D91A9A" w:rsidP="00D91A9A">
            <w:pPr>
              <w:rPr>
                <w:i/>
                <w:sz w:val="18"/>
                <w:szCs w:val="18"/>
              </w:rPr>
            </w:pPr>
          </w:p>
          <w:p w14:paraId="634B7582" w14:textId="77777777" w:rsidR="00D91A9A" w:rsidRPr="004B130C" w:rsidRDefault="00D91A9A" w:rsidP="00D91A9A">
            <w:pPr>
              <w:rPr>
                <w:i/>
                <w:sz w:val="18"/>
                <w:szCs w:val="18"/>
              </w:rPr>
            </w:pPr>
          </w:p>
          <w:p w14:paraId="60E7EB32" w14:textId="77777777" w:rsidR="00D91A9A" w:rsidRPr="004B130C" w:rsidRDefault="00D91A9A" w:rsidP="00D91A9A">
            <w:pPr>
              <w:rPr>
                <w:sz w:val="18"/>
                <w:szCs w:val="18"/>
              </w:rPr>
            </w:pPr>
            <w:r w:rsidRPr="004B130C">
              <w:rPr>
                <w:sz w:val="18"/>
                <w:szCs w:val="18"/>
              </w:rPr>
              <w:t xml:space="preserve">For the following ratio, create a second part to whole and a part to part. </w:t>
            </w:r>
          </w:p>
          <w:p w14:paraId="3C36B761" w14:textId="77777777" w:rsidR="00D91A9A" w:rsidRPr="004B130C" w:rsidRDefault="00D91A9A" w:rsidP="00D91A9A">
            <w:pPr>
              <w:jc w:val="center"/>
              <w:rPr>
                <w:i/>
                <w:sz w:val="18"/>
                <w:szCs w:val="18"/>
              </w:rPr>
            </w:pPr>
            <w:r w:rsidRPr="004B130C">
              <w:rPr>
                <w:i/>
                <w:sz w:val="18"/>
                <w:szCs w:val="18"/>
              </w:rPr>
              <w:t>3 out of 10 prefer math over science class.</w:t>
            </w:r>
          </w:p>
          <w:p w14:paraId="1A25D264" w14:textId="77777777" w:rsidR="00D91A9A" w:rsidRPr="004B130C" w:rsidRDefault="00D91A9A" w:rsidP="00D91A9A">
            <w:pPr>
              <w:jc w:val="center"/>
              <w:rPr>
                <w:i/>
                <w:sz w:val="18"/>
                <w:szCs w:val="18"/>
              </w:rPr>
            </w:pPr>
          </w:p>
          <w:p w14:paraId="38050B1D" w14:textId="77777777" w:rsidR="00D91A9A" w:rsidRPr="004B130C" w:rsidRDefault="00D91A9A" w:rsidP="00D91A9A">
            <w:pPr>
              <w:jc w:val="center"/>
              <w:rPr>
                <w:i/>
                <w:sz w:val="18"/>
                <w:szCs w:val="18"/>
              </w:rPr>
            </w:pPr>
          </w:p>
          <w:p w14:paraId="348827A2" w14:textId="21511E64" w:rsidR="00D91A9A" w:rsidRDefault="00D91A9A" w:rsidP="00D91A9A">
            <w:pPr>
              <w:jc w:val="center"/>
              <w:rPr>
                <w:i/>
                <w:sz w:val="18"/>
                <w:szCs w:val="18"/>
              </w:rPr>
            </w:pPr>
          </w:p>
          <w:p w14:paraId="40079774" w14:textId="77777777" w:rsidR="005665C3" w:rsidRPr="004B130C" w:rsidRDefault="005665C3" w:rsidP="00D91A9A">
            <w:pPr>
              <w:jc w:val="center"/>
              <w:rPr>
                <w:i/>
                <w:sz w:val="18"/>
                <w:szCs w:val="18"/>
              </w:rPr>
            </w:pPr>
          </w:p>
          <w:p w14:paraId="6665525B" w14:textId="77777777" w:rsidR="00D91A9A" w:rsidRPr="004B130C" w:rsidRDefault="00D91A9A" w:rsidP="00D91A9A">
            <w:pPr>
              <w:jc w:val="center"/>
              <w:rPr>
                <w:i/>
                <w:sz w:val="18"/>
                <w:szCs w:val="18"/>
              </w:rPr>
            </w:pPr>
          </w:p>
        </w:tc>
      </w:tr>
    </w:tbl>
    <w:p w14:paraId="7874DC81" w14:textId="77777777" w:rsidR="005665C3" w:rsidRDefault="005665C3" w:rsidP="005665C3">
      <w:pPr>
        <w:spacing w:after="0"/>
        <w:rPr>
          <w:rFonts w:eastAsia="Smoothie Shoppe" w:cs="Smoothie Shoppe"/>
          <w:b/>
          <w:sz w:val="24"/>
          <w:szCs w:val="28"/>
        </w:rPr>
      </w:pPr>
    </w:p>
    <w:p w14:paraId="48C8781E" w14:textId="34854A01" w:rsidR="00D91A9A" w:rsidRPr="004B130C" w:rsidRDefault="00421425" w:rsidP="005665C3">
      <w:pPr>
        <w:spacing w:after="0"/>
        <w:rPr>
          <w:rFonts w:eastAsia="Smoothie Shoppe" w:cs="Smoothie Shoppe"/>
          <w:b/>
          <w:sz w:val="24"/>
          <w:szCs w:val="28"/>
        </w:rPr>
      </w:pPr>
      <w:r w:rsidRPr="004B130C">
        <w:rPr>
          <w:rFonts w:eastAsia="Smoothie Shoppe" w:cs="Smoothie Shoppe"/>
          <w:b/>
          <w:sz w:val="24"/>
          <w:szCs w:val="28"/>
        </w:rPr>
        <w:t xml:space="preserve">2. </w:t>
      </w:r>
      <w:r w:rsidR="00D91A9A" w:rsidRPr="004B130C">
        <w:rPr>
          <w:rFonts w:eastAsia="Smoothie Shoppe" w:cs="Smoothie Shoppe"/>
          <w:b/>
          <w:sz w:val="24"/>
          <w:szCs w:val="28"/>
        </w:rPr>
        <w:t>I can write a ratio to compare two quantities and explain the meaning of the ratio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235"/>
        <w:gridCol w:w="7555"/>
      </w:tblGrid>
      <w:tr w:rsidR="00D91A9A" w:rsidRPr="004B130C" w14:paraId="6C1B5C2B" w14:textId="77777777" w:rsidTr="005665C3">
        <w:tc>
          <w:tcPr>
            <w:tcW w:w="3235" w:type="dxa"/>
          </w:tcPr>
          <w:p w14:paraId="4DB4E01A" w14:textId="77777777" w:rsidR="00D91A9A" w:rsidRPr="004B130C" w:rsidRDefault="00D91A9A" w:rsidP="00D91A9A">
            <w:pPr>
              <w:rPr>
                <w:rFonts w:eastAsia="Smoothie Shoppe" w:cs="Smoothie Shoppe"/>
                <w:sz w:val="18"/>
                <w:szCs w:val="18"/>
              </w:rPr>
            </w:pPr>
            <w:r w:rsidRPr="004B130C">
              <w:rPr>
                <w:rFonts w:eastAsia="Smoothie Shoppe" w:cs="Smoothie Shoppe"/>
                <w:sz w:val="18"/>
                <w:szCs w:val="18"/>
              </w:rPr>
              <w:t>What does a ratio actually mean?</w:t>
            </w:r>
          </w:p>
          <w:p w14:paraId="2F06310B" w14:textId="77777777" w:rsidR="00D91A9A" w:rsidRPr="004B130C" w:rsidRDefault="00D91A9A" w:rsidP="00D91A9A">
            <w:pPr>
              <w:rPr>
                <w:rFonts w:eastAsia="Smoothie Shoppe" w:cs="Smoothie Shoppe"/>
                <w:sz w:val="18"/>
                <w:szCs w:val="18"/>
              </w:rPr>
            </w:pPr>
            <w:r w:rsidRPr="004B130C">
              <w:rPr>
                <w:rFonts w:eastAsia="Smoothie Shoppe" w:cs="Smoothie Shoppe"/>
                <w:sz w:val="18"/>
                <w:szCs w:val="18"/>
              </w:rPr>
              <w:t>Example: What is the ratio of circles to triangles?</w:t>
            </w:r>
          </w:p>
          <w:p w14:paraId="1B94468B" w14:textId="77777777" w:rsidR="00D91A9A" w:rsidRPr="004B130C" w:rsidRDefault="00D91A9A" w:rsidP="00D91A9A">
            <w:pPr>
              <w:jc w:val="center"/>
              <w:rPr>
                <w:rFonts w:eastAsia="Smoothie Shoppe" w:cs="Smoothie Shoppe"/>
                <w:sz w:val="18"/>
                <w:szCs w:val="18"/>
              </w:rPr>
            </w:pPr>
            <w:r w:rsidRPr="004B130C">
              <w:rPr>
                <w:noProof/>
              </w:rPr>
              <w:drawing>
                <wp:inline distT="0" distB="0" distL="0" distR="0" wp14:anchorId="0FC38B69" wp14:editId="5BC7E986">
                  <wp:extent cx="962025" cy="514350"/>
                  <wp:effectExtent l="0" t="0" r="9525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62025" cy="5143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22630A48" w14:textId="77777777" w:rsidR="00D91A9A" w:rsidRPr="004B130C" w:rsidRDefault="00D91A9A" w:rsidP="00D91A9A">
            <w:pPr>
              <w:rPr>
                <w:rFonts w:eastAsia="Smoothie Shoppe" w:cs="Smoothie Shoppe"/>
                <w:sz w:val="18"/>
                <w:szCs w:val="18"/>
              </w:rPr>
            </w:pPr>
            <w:r w:rsidRPr="004B130C">
              <w:rPr>
                <w:rFonts w:eastAsia="Smoothie Shoppe" w:cs="Smoothie Shoppe"/>
                <w:sz w:val="18"/>
                <w:szCs w:val="18"/>
              </w:rPr>
              <w:t>The ratio of circles to triangles is 2:3.</w:t>
            </w:r>
          </w:p>
          <w:p w14:paraId="4C8E2015" w14:textId="77777777" w:rsidR="00D91A9A" w:rsidRPr="004B130C" w:rsidRDefault="00D91A9A" w:rsidP="00D91A9A">
            <w:pPr>
              <w:rPr>
                <w:rFonts w:eastAsia="Smoothie Shoppe" w:cs="Smoothie Shoppe"/>
                <w:b/>
                <w:sz w:val="18"/>
                <w:szCs w:val="18"/>
              </w:rPr>
            </w:pPr>
            <w:r w:rsidRPr="004B130C">
              <w:rPr>
                <w:rFonts w:eastAsia="Smoothie Shoppe" w:cs="Smoothie Shoppe"/>
                <w:sz w:val="18"/>
                <w:szCs w:val="18"/>
              </w:rPr>
              <w:t xml:space="preserve">What does this ratio mean? </w:t>
            </w:r>
            <w:r w:rsidRPr="004B130C">
              <w:rPr>
                <w:rFonts w:eastAsia="Smoothie Shoppe" w:cs="Smoothie Shoppe"/>
                <w:b/>
                <w:sz w:val="18"/>
                <w:szCs w:val="18"/>
              </w:rPr>
              <w:t xml:space="preserve">For every two circles, there are 3 triangles.  </w:t>
            </w:r>
          </w:p>
        </w:tc>
        <w:tc>
          <w:tcPr>
            <w:tcW w:w="7555" w:type="dxa"/>
          </w:tcPr>
          <w:p w14:paraId="03719AC0" w14:textId="77777777" w:rsidR="00D91A9A" w:rsidRPr="004B130C" w:rsidRDefault="00D91A9A" w:rsidP="00D91A9A">
            <w:pPr>
              <w:rPr>
                <w:rFonts w:eastAsia="Smoothie Shoppe" w:cs="Smoothie Shoppe"/>
                <w:sz w:val="18"/>
                <w:szCs w:val="18"/>
              </w:rPr>
            </w:pPr>
            <w:r w:rsidRPr="004B130C">
              <w:rPr>
                <w:rFonts w:eastAsia="Smoothie Shoppe" w:cs="Smoothie Shoppe"/>
                <w:sz w:val="18"/>
                <w:szCs w:val="18"/>
              </w:rPr>
              <w:t>A. What is the ratio of girls to boys?</w:t>
            </w:r>
          </w:p>
          <w:p w14:paraId="384A786A" w14:textId="6CB4FD28" w:rsidR="00D91A9A" w:rsidRDefault="00D91A9A" w:rsidP="00D91A9A">
            <w:pPr>
              <w:rPr>
                <w:rFonts w:eastAsia="Smoothie Shoppe" w:cs="Smoothie Shoppe"/>
                <w:sz w:val="18"/>
                <w:szCs w:val="18"/>
              </w:rPr>
            </w:pPr>
            <w:r w:rsidRPr="004B130C">
              <w:rPr>
                <w:noProof/>
              </w:rPr>
              <w:drawing>
                <wp:inline distT="0" distB="0" distL="0" distR="0" wp14:anchorId="1F56A43B" wp14:editId="59E72A26">
                  <wp:extent cx="1028700" cy="485775"/>
                  <wp:effectExtent l="0" t="0" r="0" b="9525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28700" cy="4857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7660DFF0" w14:textId="77777777" w:rsidR="005665C3" w:rsidRPr="004B130C" w:rsidRDefault="005665C3" w:rsidP="00D91A9A">
            <w:pPr>
              <w:rPr>
                <w:rFonts w:eastAsia="Smoothie Shoppe" w:cs="Smoothie Shoppe"/>
                <w:sz w:val="18"/>
                <w:szCs w:val="18"/>
              </w:rPr>
            </w:pPr>
          </w:p>
          <w:p w14:paraId="1BFA4AFC" w14:textId="77777777" w:rsidR="00D91A9A" w:rsidRPr="004B130C" w:rsidRDefault="00D91A9A" w:rsidP="00D91A9A">
            <w:pPr>
              <w:rPr>
                <w:rFonts w:eastAsia="Smoothie Shoppe" w:cs="Smoothie Shoppe"/>
                <w:sz w:val="18"/>
                <w:szCs w:val="18"/>
              </w:rPr>
            </w:pPr>
            <w:r w:rsidRPr="004B130C">
              <w:rPr>
                <w:rFonts w:eastAsia="Smoothie Shoppe" w:cs="Smoothie Shoppe"/>
                <w:sz w:val="18"/>
                <w:szCs w:val="18"/>
              </w:rPr>
              <w:t>B. What does this ratio mean?</w:t>
            </w:r>
          </w:p>
        </w:tc>
      </w:tr>
    </w:tbl>
    <w:p w14:paraId="3DF1A6A5" w14:textId="77777777" w:rsidR="005665C3" w:rsidRDefault="005665C3" w:rsidP="00D91A9A">
      <w:pPr>
        <w:spacing w:after="0"/>
        <w:rPr>
          <w:rFonts w:eastAsia="Smoothie Shoppe" w:cs="Smoothie Shoppe"/>
          <w:b/>
          <w:sz w:val="24"/>
          <w:szCs w:val="24"/>
        </w:rPr>
      </w:pPr>
    </w:p>
    <w:p w14:paraId="70ABC76B" w14:textId="63047B0E" w:rsidR="00D91A9A" w:rsidRPr="004B130C" w:rsidRDefault="00421425" w:rsidP="00D91A9A">
      <w:pPr>
        <w:spacing w:after="0"/>
        <w:rPr>
          <w:rFonts w:eastAsia="Smoothie Shoppe" w:cs="Smoothie Shoppe"/>
          <w:b/>
          <w:sz w:val="24"/>
          <w:szCs w:val="24"/>
        </w:rPr>
      </w:pPr>
      <w:r w:rsidRPr="004B130C">
        <w:rPr>
          <w:rFonts w:eastAsia="Smoothie Shoppe" w:cs="Smoothie Shoppe"/>
          <w:b/>
          <w:sz w:val="24"/>
          <w:szCs w:val="24"/>
        </w:rPr>
        <w:t xml:space="preserve">3. </w:t>
      </w:r>
      <w:r w:rsidR="00D91A9A" w:rsidRPr="004B130C">
        <w:rPr>
          <w:rFonts w:eastAsia="Smoothie Shoppe" w:cs="Smoothie Shoppe"/>
          <w:b/>
          <w:sz w:val="24"/>
          <w:szCs w:val="24"/>
        </w:rPr>
        <w:t>I can determine equivalent ratios by Scaling up or down</w:t>
      </w:r>
      <w:r w:rsidR="0059271F" w:rsidRPr="004B130C">
        <w:rPr>
          <w:rFonts w:eastAsia="Smoothie Shoppe" w:cs="Smoothie Shoppe"/>
          <w:b/>
          <w:sz w:val="24"/>
          <w:szCs w:val="24"/>
        </w:rPr>
        <w:t>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325"/>
        <w:gridCol w:w="7465"/>
      </w:tblGrid>
      <w:tr w:rsidR="00D91A9A" w:rsidRPr="004B130C" w14:paraId="7B4CEDA1" w14:textId="77777777" w:rsidTr="005665C3">
        <w:tc>
          <w:tcPr>
            <w:tcW w:w="3325" w:type="dxa"/>
          </w:tcPr>
          <w:p w14:paraId="090E3FFF" w14:textId="77777777" w:rsidR="00891955" w:rsidRPr="004B130C" w:rsidRDefault="00891955" w:rsidP="00D91A9A">
            <w:pPr>
              <w:rPr>
                <w:noProof/>
              </w:rPr>
            </w:pPr>
            <w:r w:rsidRPr="004B130C">
              <w:rPr>
                <w:i/>
                <w:noProof/>
              </w:rPr>
              <w:t>Scaling up:</w:t>
            </w:r>
            <w:r w:rsidRPr="004B130C">
              <w:rPr>
                <w:noProof/>
              </w:rPr>
              <w:t xml:space="preserve"> multiplying numerator and denominator by the same factor</w:t>
            </w:r>
          </w:p>
          <w:p w14:paraId="02B9D150" w14:textId="77777777" w:rsidR="00891955" w:rsidRPr="004B130C" w:rsidRDefault="00891955" w:rsidP="00D91A9A">
            <w:pPr>
              <w:rPr>
                <w:noProof/>
              </w:rPr>
            </w:pPr>
            <w:r w:rsidRPr="004B130C">
              <w:rPr>
                <w:i/>
                <w:noProof/>
              </w:rPr>
              <w:t>Scaling down:</w:t>
            </w:r>
            <w:r w:rsidRPr="004B130C">
              <w:rPr>
                <w:noProof/>
              </w:rPr>
              <w:t xml:space="preserve"> dividing numerator and denominator by the same factor. </w:t>
            </w:r>
          </w:p>
          <w:p w14:paraId="2D9F9BF7" w14:textId="77777777" w:rsidR="00D91A9A" w:rsidRPr="004B130C" w:rsidRDefault="00D91A9A" w:rsidP="00D91A9A">
            <w:pPr>
              <w:rPr>
                <w:rFonts w:eastAsia="Smoothie Shoppe" w:cs="Smoothie Shoppe"/>
                <w:b/>
                <w:sz w:val="28"/>
                <w:szCs w:val="28"/>
              </w:rPr>
            </w:pPr>
            <w:r w:rsidRPr="004B130C">
              <w:rPr>
                <w:noProof/>
              </w:rPr>
              <w:drawing>
                <wp:inline distT="0" distB="0" distL="0" distR="0" wp14:anchorId="1448CEEC" wp14:editId="4836E26A">
                  <wp:extent cx="1893359" cy="845650"/>
                  <wp:effectExtent l="0" t="0" r="0" b="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15797" cy="85567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465" w:type="dxa"/>
          </w:tcPr>
          <w:p w14:paraId="5F2F2B85" w14:textId="77777777" w:rsidR="00D91A9A" w:rsidRPr="004B130C" w:rsidRDefault="00891955" w:rsidP="00D91A9A">
            <w:pPr>
              <w:rPr>
                <w:rFonts w:eastAsia="Smoothie Shoppe" w:cs="Smoothie Shoppe"/>
              </w:rPr>
            </w:pPr>
            <w:r w:rsidRPr="004B130C">
              <w:rPr>
                <w:rFonts w:eastAsia="Smoothie Shoppe" w:cs="Smoothie Shoppe"/>
              </w:rPr>
              <w:t>Find the missing values:</w:t>
            </w:r>
          </w:p>
          <w:p w14:paraId="2FA58787" w14:textId="42595705" w:rsidR="00891955" w:rsidRDefault="00891955" w:rsidP="00D91A9A">
            <w:pPr>
              <w:rPr>
                <w:rFonts w:eastAsia="Smoothie Shoppe" w:cs="Smoothie Shoppe"/>
              </w:rPr>
            </w:pPr>
            <w:r w:rsidRPr="004B130C">
              <w:rPr>
                <w:noProof/>
              </w:rPr>
              <w:drawing>
                <wp:inline distT="0" distB="0" distL="0" distR="0" wp14:anchorId="7C98DC90" wp14:editId="0F527B46">
                  <wp:extent cx="2105025" cy="342900"/>
                  <wp:effectExtent l="0" t="0" r="9525" b="0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8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9">
                                    <a14:imgEffect>
                                      <a14:sharpenSoften amount="50000"/>
                                    </a14:imgEffect>
                                  </a14:imgLayer>
                                </a14:imgProps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05025" cy="3429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786C3EC5" w14:textId="77777777" w:rsidR="005665C3" w:rsidRPr="004B130C" w:rsidRDefault="005665C3" w:rsidP="00D91A9A">
            <w:pPr>
              <w:rPr>
                <w:rFonts w:eastAsia="Smoothie Shoppe" w:cs="Smoothie Shoppe"/>
              </w:rPr>
            </w:pPr>
          </w:p>
          <w:p w14:paraId="7C4D0355" w14:textId="66CC4E2E" w:rsidR="00891955" w:rsidRDefault="00891955" w:rsidP="00D91A9A">
            <w:pPr>
              <w:rPr>
                <w:rFonts w:eastAsia="Smoothie Shoppe" w:cs="Smoothie Shoppe"/>
              </w:rPr>
            </w:pPr>
          </w:p>
          <w:p w14:paraId="46E01A8B" w14:textId="77777777" w:rsidR="005665C3" w:rsidRPr="004B130C" w:rsidRDefault="005665C3" w:rsidP="00D91A9A">
            <w:pPr>
              <w:rPr>
                <w:rFonts w:eastAsia="Smoothie Shoppe" w:cs="Smoothie Shoppe"/>
              </w:rPr>
            </w:pPr>
          </w:p>
          <w:p w14:paraId="3185C40C" w14:textId="77777777" w:rsidR="00891955" w:rsidRPr="004B130C" w:rsidRDefault="00891955" w:rsidP="00D91A9A">
            <w:pPr>
              <w:rPr>
                <w:rFonts w:eastAsia="Smoothie Shoppe" w:cs="Smoothie Shoppe"/>
              </w:rPr>
            </w:pPr>
          </w:p>
          <w:p w14:paraId="0FF5C082" w14:textId="77777777" w:rsidR="00891955" w:rsidRDefault="00891955" w:rsidP="00D91A9A">
            <w:pPr>
              <w:rPr>
                <w:rFonts w:eastAsia="Smoothie Shoppe" w:cs="Smoothie Shoppe"/>
              </w:rPr>
            </w:pPr>
            <w:r w:rsidRPr="004B130C">
              <w:rPr>
                <w:noProof/>
              </w:rPr>
              <w:drawing>
                <wp:inline distT="0" distB="0" distL="0" distR="0" wp14:anchorId="6A4FE2C0" wp14:editId="15BAD40B">
                  <wp:extent cx="1666875" cy="323850"/>
                  <wp:effectExtent l="0" t="0" r="9525" b="0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0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11">
                                    <a14:imgEffect>
                                      <a14:sharpenSoften amount="50000"/>
                                    </a14:imgEffect>
                                  </a14:imgLayer>
                                </a14:imgProps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66875" cy="3238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749992F7" w14:textId="77777777" w:rsidR="005665C3" w:rsidRDefault="005665C3" w:rsidP="00D91A9A">
            <w:pPr>
              <w:rPr>
                <w:rFonts w:eastAsia="Smoothie Shoppe" w:cs="Smoothie Shoppe"/>
              </w:rPr>
            </w:pPr>
          </w:p>
          <w:p w14:paraId="56799D87" w14:textId="77777777" w:rsidR="005665C3" w:rsidRDefault="005665C3" w:rsidP="00D91A9A">
            <w:pPr>
              <w:rPr>
                <w:rFonts w:eastAsia="Smoothie Shoppe" w:cs="Smoothie Shoppe"/>
              </w:rPr>
            </w:pPr>
          </w:p>
          <w:p w14:paraId="311752B2" w14:textId="5CABDA93" w:rsidR="005665C3" w:rsidRDefault="005665C3" w:rsidP="00D91A9A">
            <w:pPr>
              <w:rPr>
                <w:rFonts w:eastAsia="Smoothie Shoppe" w:cs="Smoothie Shoppe"/>
              </w:rPr>
            </w:pPr>
          </w:p>
          <w:p w14:paraId="73BED70C" w14:textId="0FE2E9C0" w:rsidR="005665C3" w:rsidRPr="004B130C" w:rsidRDefault="005665C3" w:rsidP="00D91A9A">
            <w:pPr>
              <w:rPr>
                <w:rFonts w:eastAsia="Smoothie Shoppe" w:cs="Smoothie Shoppe"/>
              </w:rPr>
            </w:pPr>
          </w:p>
        </w:tc>
      </w:tr>
    </w:tbl>
    <w:p w14:paraId="5D239104" w14:textId="77777777" w:rsidR="00D91A9A" w:rsidRPr="004B130C" w:rsidRDefault="00421425" w:rsidP="00D91A9A">
      <w:pPr>
        <w:spacing w:after="0"/>
        <w:rPr>
          <w:rFonts w:eastAsia="Smoothie Shoppe" w:cs="Smoothie Shoppe"/>
          <w:b/>
          <w:sz w:val="24"/>
          <w:szCs w:val="24"/>
        </w:rPr>
      </w:pPr>
      <w:r w:rsidRPr="004B130C">
        <w:rPr>
          <w:rFonts w:eastAsia="Smoothie Shoppe" w:cs="Smoothie Shoppe"/>
          <w:b/>
          <w:sz w:val="24"/>
          <w:szCs w:val="24"/>
        </w:rPr>
        <w:lastRenderedPageBreak/>
        <w:t xml:space="preserve">4. </w:t>
      </w:r>
      <w:r w:rsidR="00D91A9A" w:rsidRPr="004B130C">
        <w:rPr>
          <w:rFonts w:eastAsia="Smoothie Shoppe" w:cs="Smoothie Shoppe"/>
          <w:b/>
          <w:sz w:val="24"/>
          <w:szCs w:val="24"/>
        </w:rPr>
        <w:t>I can determine equivalent r</w:t>
      </w:r>
      <w:r w:rsidR="0059271F" w:rsidRPr="004B130C">
        <w:rPr>
          <w:rFonts w:eastAsia="Smoothie Shoppe" w:cs="Smoothie Shoppe"/>
          <w:b/>
          <w:sz w:val="24"/>
          <w:szCs w:val="24"/>
        </w:rPr>
        <w:t xml:space="preserve">atios using a double number line.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675"/>
        <w:gridCol w:w="6115"/>
      </w:tblGrid>
      <w:tr w:rsidR="00421425" w:rsidRPr="004B130C" w14:paraId="3FE3D690" w14:textId="77777777" w:rsidTr="00891955">
        <w:tc>
          <w:tcPr>
            <w:tcW w:w="4675" w:type="dxa"/>
          </w:tcPr>
          <w:p w14:paraId="387F2922" w14:textId="77777777" w:rsidR="005B15AE" w:rsidRPr="004B130C" w:rsidRDefault="005B15AE" w:rsidP="00D91A9A">
            <w:pPr>
              <w:rPr>
                <w:noProof/>
                <w:sz w:val="18"/>
                <w:szCs w:val="18"/>
              </w:rPr>
            </w:pPr>
            <w:r w:rsidRPr="004B130C">
              <w:rPr>
                <w:noProof/>
                <w:sz w:val="18"/>
                <w:szCs w:val="18"/>
              </w:rPr>
              <w:t>Using the number line, I can same several equivalent ratios:</w:t>
            </w:r>
          </w:p>
          <w:p w14:paraId="0159DFA9" w14:textId="77777777" w:rsidR="00D91A9A" w:rsidRPr="004B130C" w:rsidRDefault="005B15AE" w:rsidP="00D91A9A">
            <w:pPr>
              <w:rPr>
                <w:rFonts w:eastAsia="Smoothie Shoppe" w:cs="Smoothie Shoppe"/>
                <w:b/>
                <w:sz w:val="28"/>
                <w:szCs w:val="28"/>
              </w:rPr>
            </w:pPr>
            <w:r w:rsidRPr="004B130C">
              <w:rPr>
                <w:noProof/>
              </w:rPr>
              <w:drawing>
                <wp:inline distT="0" distB="0" distL="0" distR="0" wp14:anchorId="3B6559E0" wp14:editId="3A35C2D6">
                  <wp:extent cx="2761586" cy="550334"/>
                  <wp:effectExtent l="0" t="0" r="1270" b="2540"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2">
                            <a:grayscl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90648" cy="5561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6FE615DB" w14:textId="77777777" w:rsidR="005B15AE" w:rsidRPr="004B130C" w:rsidRDefault="005B15AE" w:rsidP="005B15AE">
            <w:pPr>
              <w:jc w:val="center"/>
              <w:rPr>
                <w:rFonts w:eastAsia="Smoothie Shoppe" w:cs="Smoothie Shoppe"/>
                <w:b/>
                <w:sz w:val="28"/>
                <w:szCs w:val="28"/>
              </w:rPr>
            </w:pPr>
            <w:r w:rsidRPr="004B130C">
              <w:rPr>
                <w:rFonts w:eastAsia="Smoothie Shoppe" w:cs="Smoothie Shoppe"/>
                <w:b/>
                <w:position w:val="-22"/>
                <w:sz w:val="28"/>
                <w:szCs w:val="28"/>
              </w:rPr>
              <w:object w:dxaOrig="2160" w:dyaOrig="520" w14:anchorId="3B806B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08.35pt;height:25.65pt" o:ole="">
                  <v:imagedata r:id="rId13" o:title=""/>
                </v:shape>
                <o:OLEObject Type="Embed" ProgID="Equation.DSMT4" ShapeID="_x0000_i1025" DrawAspect="Content" ObjectID="_1597665668" r:id="rId14"/>
              </w:object>
            </w:r>
          </w:p>
        </w:tc>
        <w:tc>
          <w:tcPr>
            <w:tcW w:w="6115" w:type="dxa"/>
          </w:tcPr>
          <w:p w14:paraId="68E16CFE" w14:textId="77777777" w:rsidR="00D91A9A" w:rsidRPr="004B130C" w:rsidRDefault="00421425" w:rsidP="00D91A9A">
            <w:pPr>
              <w:rPr>
                <w:sz w:val="18"/>
                <w:szCs w:val="18"/>
              </w:rPr>
            </w:pPr>
            <w:r w:rsidRPr="004B130C">
              <w:rPr>
                <w:sz w:val="18"/>
                <w:szCs w:val="18"/>
              </w:rPr>
              <w:t>A. You need 12</w:t>
            </w:r>
            <w:r w:rsidR="005B15AE" w:rsidRPr="004B130C">
              <w:rPr>
                <w:sz w:val="18"/>
                <w:szCs w:val="18"/>
              </w:rPr>
              <w:t xml:space="preserve"> </w:t>
            </w:r>
            <w:r w:rsidRPr="004B130C">
              <w:rPr>
                <w:sz w:val="18"/>
                <w:szCs w:val="18"/>
              </w:rPr>
              <w:t>daisies for every 9 roses in your garden.</w:t>
            </w:r>
            <w:r w:rsidR="005B15AE" w:rsidRPr="004B130C">
              <w:rPr>
                <w:sz w:val="18"/>
                <w:szCs w:val="18"/>
              </w:rPr>
              <w:t xml:space="preserve"> </w:t>
            </w:r>
            <w:r w:rsidRPr="004B130C">
              <w:rPr>
                <w:sz w:val="18"/>
                <w:szCs w:val="18"/>
              </w:rPr>
              <w:t xml:space="preserve"> Complete the double number line.  How many daisies do you need for 27 roses?</w:t>
            </w:r>
          </w:p>
          <w:p w14:paraId="2B1F2A03" w14:textId="77777777" w:rsidR="00421425" w:rsidRPr="004B130C" w:rsidRDefault="00421425" w:rsidP="00421425">
            <w:pPr>
              <w:jc w:val="right"/>
              <w:rPr>
                <w:sz w:val="18"/>
                <w:szCs w:val="18"/>
              </w:rPr>
            </w:pPr>
            <w:r w:rsidRPr="004B130C">
              <w:rPr>
                <w:noProof/>
              </w:rPr>
              <w:drawing>
                <wp:inline distT="0" distB="0" distL="0" distR="0" wp14:anchorId="489A8D3B" wp14:editId="6C28EBC5">
                  <wp:extent cx="3466155" cy="812800"/>
                  <wp:effectExtent l="0" t="0" r="1270" b="6350"/>
                  <wp:docPr id="9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525473" cy="82671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659B717B" w14:textId="77777777" w:rsidR="005B15AE" w:rsidRPr="004B130C" w:rsidRDefault="005B15AE" w:rsidP="00D91A9A">
            <w:pPr>
              <w:rPr>
                <w:sz w:val="18"/>
                <w:szCs w:val="18"/>
              </w:rPr>
            </w:pPr>
          </w:p>
          <w:p w14:paraId="175D64F6" w14:textId="77777777" w:rsidR="00421425" w:rsidRPr="004B130C" w:rsidRDefault="00421425" w:rsidP="00D91A9A">
            <w:pPr>
              <w:rPr>
                <w:sz w:val="18"/>
                <w:szCs w:val="18"/>
              </w:rPr>
            </w:pPr>
          </w:p>
          <w:p w14:paraId="74F6ECB5" w14:textId="77777777" w:rsidR="00421425" w:rsidRPr="004B130C" w:rsidRDefault="00421425" w:rsidP="00D91A9A">
            <w:pPr>
              <w:rPr>
                <w:sz w:val="18"/>
                <w:szCs w:val="18"/>
              </w:rPr>
            </w:pPr>
          </w:p>
        </w:tc>
      </w:tr>
    </w:tbl>
    <w:p w14:paraId="22AB2110" w14:textId="77777777" w:rsidR="00D91A9A" w:rsidRPr="005665C3" w:rsidRDefault="00D91A9A" w:rsidP="00D91A9A">
      <w:pPr>
        <w:spacing w:after="0"/>
        <w:rPr>
          <w:rFonts w:eastAsia="Smoothie Shoppe" w:cs="Smoothie Shoppe"/>
          <w:b/>
          <w:sz w:val="14"/>
          <w:szCs w:val="28"/>
        </w:rPr>
      </w:pPr>
    </w:p>
    <w:p w14:paraId="1A2038FC" w14:textId="77777777" w:rsidR="00D91A9A" w:rsidRPr="004B130C" w:rsidRDefault="00421425" w:rsidP="00D91A9A">
      <w:pPr>
        <w:spacing w:after="0"/>
        <w:rPr>
          <w:rFonts w:eastAsia="Smoothie Shoppe" w:cs="Smoothie Shoppe"/>
          <w:b/>
          <w:sz w:val="24"/>
          <w:szCs w:val="28"/>
        </w:rPr>
      </w:pPr>
      <w:r w:rsidRPr="004B130C">
        <w:rPr>
          <w:rFonts w:eastAsia="Smoothie Shoppe" w:cs="Smoothie Shoppe"/>
          <w:b/>
          <w:sz w:val="24"/>
          <w:szCs w:val="28"/>
        </w:rPr>
        <w:t xml:space="preserve">5. </w:t>
      </w:r>
      <w:r w:rsidR="00D91A9A" w:rsidRPr="004B130C">
        <w:rPr>
          <w:rFonts w:eastAsia="Smoothie Shoppe" w:cs="Smoothie Shoppe"/>
          <w:b/>
          <w:sz w:val="24"/>
          <w:szCs w:val="28"/>
        </w:rPr>
        <w:t>I can determine equivalent ratios using a table</w:t>
      </w:r>
      <w:r w:rsidR="0059271F" w:rsidRPr="004B130C">
        <w:rPr>
          <w:rFonts w:eastAsia="Smoothie Shoppe" w:cs="Smoothie Shoppe"/>
          <w:b/>
          <w:sz w:val="24"/>
          <w:szCs w:val="28"/>
        </w:rPr>
        <w:t>.</w:t>
      </w:r>
    </w:p>
    <w:tbl>
      <w:tblPr>
        <w:tblStyle w:val="TableGrid"/>
        <w:tblW w:w="10795" w:type="dxa"/>
        <w:tblLook w:val="04A0" w:firstRow="1" w:lastRow="0" w:firstColumn="1" w:lastColumn="0" w:noHBand="0" w:noVBand="1"/>
      </w:tblPr>
      <w:tblGrid>
        <w:gridCol w:w="4641"/>
        <w:gridCol w:w="6154"/>
      </w:tblGrid>
      <w:tr w:rsidR="00421425" w:rsidRPr="004B130C" w14:paraId="03709C23" w14:textId="77777777" w:rsidTr="00421425">
        <w:trPr>
          <w:trHeight w:val="1537"/>
        </w:trPr>
        <w:tc>
          <w:tcPr>
            <w:tcW w:w="4641" w:type="dxa"/>
          </w:tcPr>
          <w:p w14:paraId="6136CAAD" w14:textId="77777777" w:rsidR="00421425" w:rsidRPr="004B130C" w:rsidRDefault="00421425" w:rsidP="005B15AE">
            <w:pPr>
              <w:tabs>
                <w:tab w:val="left" w:pos="1613"/>
              </w:tabs>
              <w:rPr>
                <w:noProof/>
              </w:rPr>
            </w:pPr>
            <w:r w:rsidRPr="004B130C">
              <w:rPr>
                <w:noProof/>
              </w:rPr>
              <w:t xml:space="preserve">Ratio tables are helpful when solving word problems or if you are given a table with missing values. Think about how you can use number operations to go from each spot to another in a table. </w:t>
            </w:r>
            <w:r w:rsidR="003834B8" w:rsidRPr="004B130C">
              <w:rPr>
                <w:noProof/>
              </w:rPr>
              <w:t xml:space="preserve">You also need to realize that each column in the table represents a ratio and they are all equivalent (hence, you can also use a proportion to find the missing numbers). </w:t>
            </w:r>
          </w:p>
          <w:p w14:paraId="0E0A325B" w14:textId="77777777" w:rsidR="00D91A9A" w:rsidRPr="004B130C" w:rsidRDefault="005B15AE" w:rsidP="005B15AE">
            <w:pPr>
              <w:tabs>
                <w:tab w:val="left" w:pos="1613"/>
              </w:tabs>
              <w:rPr>
                <w:rFonts w:eastAsia="Smoothie Shoppe" w:cs="Smoothie Shoppe"/>
                <w:b/>
                <w:sz w:val="28"/>
                <w:szCs w:val="28"/>
              </w:rPr>
            </w:pPr>
            <w:r w:rsidRPr="004B130C">
              <w:rPr>
                <w:noProof/>
              </w:rPr>
              <w:drawing>
                <wp:inline distT="0" distB="0" distL="0" distR="0" wp14:anchorId="78E9CE83" wp14:editId="3CA471CC">
                  <wp:extent cx="2810090" cy="829733"/>
                  <wp:effectExtent l="0" t="0" r="0" b="8890"/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44805" cy="83998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154" w:type="dxa"/>
          </w:tcPr>
          <w:p w14:paraId="383A88ED" w14:textId="77777777" w:rsidR="00D91A9A" w:rsidRPr="004B130C" w:rsidRDefault="00421425" w:rsidP="00D91A9A">
            <w:pPr>
              <w:rPr>
                <w:rFonts w:eastAsia="Smoothie Shoppe" w:cs="Smoothie Shoppe"/>
                <w:sz w:val="18"/>
                <w:szCs w:val="18"/>
              </w:rPr>
            </w:pPr>
            <w:r w:rsidRPr="004B130C">
              <w:rPr>
                <w:rFonts w:eastAsia="Smoothie Shoppe" w:cs="Smoothie Shoppe"/>
                <w:sz w:val="18"/>
                <w:szCs w:val="18"/>
              </w:rPr>
              <w:t xml:space="preserve">A. </w:t>
            </w:r>
            <w:r w:rsidR="003834B8" w:rsidRPr="004B130C">
              <w:rPr>
                <w:rFonts w:eastAsia="Smoothie Shoppe" w:cs="Smoothie Shoppe"/>
                <w:sz w:val="18"/>
                <w:szCs w:val="18"/>
              </w:rPr>
              <w:t>Every 2 boxes of fruit snacks will serve 11 students.  How many boxes can serve 22 and 33 students?</w:t>
            </w:r>
          </w:p>
          <w:p w14:paraId="38A3CAF5" w14:textId="77777777" w:rsidR="003834B8" w:rsidRPr="004B130C" w:rsidRDefault="003834B8" w:rsidP="00D91A9A">
            <w:pPr>
              <w:rPr>
                <w:rFonts w:eastAsia="Smoothie Shoppe" w:cs="Smoothie Shoppe"/>
                <w:sz w:val="18"/>
                <w:szCs w:val="18"/>
              </w:rPr>
            </w:pPr>
            <w:r w:rsidRPr="004B130C">
              <w:rPr>
                <w:noProof/>
              </w:rPr>
              <w:drawing>
                <wp:inline distT="0" distB="0" distL="0" distR="0" wp14:anchorId="0BAE82D8" wp14:editId="40DE42E1">
                  <wp:extent cx="3717290" cy="537440"/>
                  <wp:effectExtent l="0" t="0" r="0" b="0"/>
                  <wp:docPr id="8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792659" cy="54833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7EADF131" w14:textId="77777777" w:rsidR="00421425" w:rsidRPr="004B130C" w:rsidRDefault="00421425" w:rsidP="00D91A9A">
            <w:pPr>
              <w:rPr>
                <w:rFonts w:eastAsia="Smoothie Shoppe" w:cs="Smoothie Shoppe"/>
                <w:sz w:val="18"/>
                <w:szCs w:val="18"/>
              </w:rPr>
            </w:pPr>
          </w:p>
          <w:p w14:paraId="25CC96E0" w14:textId="210F69E6" w:rsidR="003834B8" w:rsidRDefault="003834B8" w:rsidP="003834B8">
            <w:pPr>
              <w:rPr>
                <w:rFonts w:eastAsia="Smoothie Shoppe" w:cs="Smoothie Shoppe"/>
                <w:sz w:val="18"/>
                <w:szCs w:val="18"/>
              </w:rPr>
            </w:pPr>
          </w:p>
          <w:p w14:paraId="675E58CC" w14:textId="77777777" w:rsidR="005665C3" w:rsidRPr="004B130C" w:rsidRDefault="005665C3" w:rsidP="003834B8">
            <w:pPr>
              <w:rPr>
                <w:rFonts w:eastAsia="Smoothie Shoppe" w:cs="Smoothie Shoppe"/>
                <w:sz w:val="18"/>
                <w:szCs w:val="18"/>
              </w:rPr>
            </w:pPr>
          </w:p>
          <w:p w14:paraId="34C4D56F" w14:textId="77777777" w:rsidR="003834B8" w:rsidRPr="004B130C" w:rsidRDefault="003834B8" w:rsidP="003834B8">
            <w:pPr>
              <w:rPr>
                <w:rFonts w:eastAsia="Smoothie Shoppe" w:cs="Smoothie Shoppe"/>
                <w:sz w:val="18"/>
                <w:szCs w:val="18"/>
              </w:rPr>
            </w:pPr>
            <w:r w:rsidRPr="004B130C">
              <w:rPr>
                <w:rFonts w:eastAsia="Smoothie Shoppe" w:cs="Smoothie Shoppe"/>
                <w:sz w:val="18"/>
                <w:szCs w:val="18"/>
              </w:rPr>
              <w:t>B. Each group of 5 children needs to use two soccer balls.  How many soccer groups are needed for 20 and 25 groups of kids?</w:t>
            </w:r>
          </w:p>
          <w:p w14:paraId="7E3CD6CA" w14:textId="77777777" w:rsidR="003834B8" w:rsidRPr="004B130C" w:rsidRDefault="003834B8" w:rsidP="003834B8">
            <w:pPr>
              <w:rPr>
                <w:rFonts w:eastAsia="Smoothie Shoppe" w:cs="Smoothie Shoppe"/>
                <w:sz w:val="18"/>
                <w:szCs w:val="18"/>
              </w:rPr>
            </w:pPr>
            <w:r w:rsidRPr="004B130C">
              <w:rPr>
                <w:noProof/>
              </w:rPr>
              <w:drawing>
                <wp:inline distT="0" distB="0" distL="0" distR="0" wp14:anchorId="29B8843C" wp14:editId="26B5CB1D">
                  <wp:extent cx="3717314" cy="522514"/>
                  <wp:effectExtent l="0" t="0" r="0" b="0"/>
                  <wp:docPr id="13" name="Picture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006263" cy="56312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7F0910EB" w14:textId="6203B37A" w:rsidR="00421425" w:rsidRDefault="00421425" w:rsidP="00421425">
            <w:pPr>
              <w:jc w:val="center"/>
              <w:rPr>
                <w:rFonts w:eastAsia="Smoothie Shoppe" w:cs="Smoothie Shoppe"/>
                <w:sz w:val="18"/>
                <w:szCs w:val="18"/>
              </w:rPr>
            </w:pPr>
          </w:p>
          <w:p w14:paraId="711EDFCC" w14:textId="06D1BC66" w:rsidR="005665C3" w:rsidRPr="004B130C" w:rsidRDefault="005665C3" w:rsidP="00421425">
            <w:pPr>
              <w:jc w:val="center"/>
              <w:rPr>
                <w:rFonts w:eastAsia="Smoothie Shoppe" w:cs="Smoothie Shoppe"/>
                <w:sz w:val="18"/>
                <w:szCs w:val="18"/>
              </w:rPr>
            </w:pPr>
          </w:p>
          <w:p w14:paraId="19DB0C39" w14:textId="77777777" w:rsidR="00421425" w:rsidRPr="004B130C" w:rsidRDefault="00421425" w:rsidP="00421425">
            <w:pPr>
              <w:jc w:val="center"/>
              <w:rPr>
                <w:rFonts w:eastAsia="Smoothie Shoppe" w:cs="Smoothie Shoppe"/>
                <w:sz w:val="18"/>
                <w:szCs w:val="18"/>
              </w:rPr>
            </w:pPr>
          </w:p>
        </w:tc>
      </w:tr>
    </w:tbl>
    <w:p w14:paraId="12228B63" w14:textId="77777777" w:rsidR="00D91A9A" w:rsidRPr="005665C3" w:rsidRDefault="00D91A9A" w:rsidP="00D91A9A">
      <w:pPr>
        <w:spacing w:after="0"/>
        <w:rPr>
          <w:rFonts w:eastAsia="Smoothie Shoppe" w:cs="Smoothie Shoppe"/>
          <w:b/>
          <w:sz w:val="14"/>
          <w:szCs w:val="28"/>
        </w:rPr>
      </w:pPr>
    </w:p>
    <w:p w14:paraId="524A0FEF" w14:textId="77777777" w:rsidR="00D91A9A" w:rsidRPr="004B130C" w:rsidRDefault="0059271F" w:rsidP="00D91A9A">
      <w:pPr>
        <w:spacing w:after="0"/>
        <w:rPr>
          <w:rFonts w:eastAsia="Smoothie Shoppe" w:cs="Smoothie Shoppe"/>
          <w:b/>
          <w:sz w:val="24"/>
          <w:szCs w:val="28"/>
        </w:rPr>
      </w:pPr>
      <w:r w:rsidRPr="004B130C">
        <w:rPr>
          <w:rFonts w:eastAsia="Smoothie Shoppe" w:cs="Smoothie Shoppe"/>
          <w:b/>
          <w:sz w:val="24"/>
          <w:szCs w:val="28"/>
        </w:rPr>
        <w:t xml:space="preserve">6. </w:t>
      </w:r>
      <w:r w:rsidR="00D91A9A" w:rsidRPr="004B130C">
        <w:rPr>
          <w:rFonts w:eastAsia="Smoothie Shoppe" w:cs="Smoothie Shoppe"/>
          <w:b/>
          <w:sz w:val="24"/>
          <w:szCs w:val="28"/>
        </w:rPr>
        <w:t>I can determine equivalent ratios using proportions</w:t>
      </w:r>
      <w:r w:rsidRPr="004B130C">
        <w:rPr>
          <w:rFonts w:eastAsia="Smoothie Shoppe" w:cs="Smoothie Shoppe"/>
          <w:b/>
          <w:sz w:val="24"/>
          <w:szCs w:val="28"/>
        </w:rPr>
        <w:t>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415"/>
        <w:gridCol w:w="7375"/>
      </w:tblGrid>
      <w:tr w:rsidR="009023E5" w:rsidRPr="004B130C" w14:paraId="67707FCC" w14:textId="77777777" w:rsidTr="005665C3">
        <w:trPr>
          <w:trHeight w:val="329"/>
        </w:trPr>
        <w:tc>
          <w:tcPr>
            <w:tcW w:w="3415" w:type="dxa"/>
            <w:vMerge w:val="restart"/>
          </w:tcPr>
          <w:p w14:paraId="7E521BC9" w14:textId="77777777" w:rsidR="009023E5" w:rsidRPr="004B130C" w:rsidRDefault="009023E5" w:rsidP="00D91A9A">
            <w:pPr>
              <w:rPr>
                <w:rFonts w:eastAsia="Smoothie Shoppe" w:cs="Smoothie Shoppe"/>
                <w:sz w:val="18"/>
                <w:szCs w:val="18"/>
              </w:rPr>
            </w:pPr>
            <w:r w:rsidRPr="004B130C">
              <w:rPr>
                <w:rFonts w:eastAsia="Smoothie Shoppe" w:cs="Smoothie Shoppe"/>
                <w:sz w:val="18"/>
                <w:szCs w:val="18"/>
              </w:rPr>
              <w:t xml:space="preserve">When solving proportions, you can scale up or down OR cross multiply. </w:t>
            </w:r>
          </w:p>
          <w:p w14:paraId="2F00F7AA" w14:textId="77777777" w:rsidR="00421425" w:rsidRPr="004B130C" w:rsidRDefault="00421425" w:rsidP="00D91A9A">
            <w:pPr>
              <w:rPr>
                <w:rFonts w:eastAsia="Smoothie Shoppe" w:cs="Smoothie Shoppe"/>
                <w:sz w:val="18"/>
                <w:szCs w:val="18"/>
              </w:rPr>
            </w:pPr>
          </w:p>
          <w:p w14:paraId="532A0228" w14:textId="77777777" w:rsidR="00421425" w:rsidRPr="004B130C" w:rsidRDefault="00421425" w:rsidP="00D91A9A">
            <w:pPr>
              <w:rPr>
                <w:rFonts w:eastAsia="Smoothie Shoppe" w:cs="Smoothie Shoppe"/>
                <w:sz w:val="18"/>
                <w:szCs w:val="18"/>
              </w:rPr>
            </w:pPr>
            <w:r w:rsidRPr="004B130C">
              <w:rPr>
                <w:rFonts w:eastAsia="Smoothie Shoppe" w:cs="Smoothie Shoppe"/>
                <w:sz w:val="18"/>
                <w:szCs w:val="18"/>
              </w:rPr>
              <w:t xml:space="preserve">You should LABEL everything in a proportion.  </w:t>
            </w:r>
          </w:p>
          <w:p w14:paraId="0DA1AABA" w14:textId="77777777" w:rsidR="00421425" w:rsidRPr="004B130C" w:rsidRDefault="00421425" w:rsidP="00D91A9A">
            <w:pPr>
              <w:rPr>
                <w:rFonts w:eastAsia="Smoothie Shoppe" w:cs="Smoothie Shoppe"/>
                <w:sz w:val="18"/>
                <w:szCs w:val="18"/>
              </w:rPr>
            </w:pPr>
          </w:p>
          <w:p w14:paraId="0E1F4E28" w14:textId="77777777" w:rsidR="00421425" w:rsidRPr="004B130C" w:rsidRDefault="00421425" w:rsidP="00D91A9A">
            <w:pPr>
              <w:rPr>
                <w:rFonts w:eastAsia="Smoothie Shoppe" w:cs="Smoothie Shoppe"/>
                <w:sz w:val="18"/>
                <w:szCs w:val="18"/>
              </w:rPr>
            </w:pPr>
            <w:r w:rsidRPr="004B130C">
              <w:rPr>
                <w:rFonts w:eastAsia="Smoothie Shoppe" w:cs="Smoothie Shoppe"/>
                <w:sz w:val="18"/>
                <w:szCs w:val="18"/>
              </w:rPr>
              <w:t xml:space="preserve">Sometimes, it is best to create your part to part ratio plus the two part to whole ratios before solving to help ensure you solve what is asked of you (See I Can Statement #1).  </w:t>
            </w:r>
          </w:p>
        </w:tc>
        <w:tc>
          <w:tcPr>
            <w:tcW w:w="7375" w:type="dxa"/>
          </w:tcPr>
          <w:p w14:paraId="62060AED" w14:textId="77777777" w:rsidR="009023E5" w:rsidRPr="004B130C" w:rsidRDefault="009023E5" w:rsidP="00D91A9A">
            <w:pPr>
              <w:rPr>
                <w:rFonts w:eastAsia="Smoothie Shoppe" w:cs="Smoothie Shoppe"/>
                <w:sz w:val="18"/>
                <w:szCs w:val="18"/>
              </w:rPr>
            </w:pPr>
            <w:r w:rsidRPr="004B130C">
              <w:rPr>
                <w:rFonts w:eastAsia="Smoothie Shoppe" w:cs="Smoothie Shoppe"/>
                <w:sz w:val="18"/>
                <w:szCs w:val="18"/>
              </w:rPr>
              <w:t>A. in a grade level, the number of boys to number of girls is 11:5.  If there are 30 girls, how many students are there total?</w:t>
            </w:r>
          </w:p>
          <w:p w14:paraId="1CDE215B" w14:textId="77777777" w:rsidR="009023E5" w:rsidRPr="004B130C" w:rsidRDefault="009023E5" w:rsidP="00D91A9A">
            <w:pPr>
              <w:rPr>
                <w:rFonts w:eastAsia="Smoothie Shoppe" w:cs="Smoothie Shoppe"/>
                <w:sz w:val="18"/>
                <w:szCs w:val="18"/>
              </w:rPr>
            </w:pPr>
          </w:p>
          <w:p w14:paraId="10B2722F" w14:textId="77777777" w:rsidR="009023E5" w:rsidRPr="004B130C" w:rsidRDefault="009023E5" w:rsidP="00D91A9A">
            <w:pPr>
              <w:rPr>
                <w:rFonts w:eastAsia="Smoothie Shoppe" w:cs="Smoothie Shoppe"/>
                <w:sz w:val="18"/>
                <w:szCs w:val="18"/>
              </w:rPr>
            </w:pPr>
          </w:p>
          <w:p w14:paraId="28D32B8D" w14:textId="03E5E2DD" w:rsidR="009023E5" w:rsidRDefault="009023E5" w:rsidP="00D91A9A">
            <w:pPr>
              <w:rPr>
                <w:rFonts w:eastAsia="Smoothie Shoppe" w:cs="Smoothie Shoppe"/>
                <w:sz w:val="18"/>
                <w:szCs w:val="18"/>
              </w:rPr>
            </w:pPr>
          </w:p>
          <w:p w14:paraId="253CDAE7" w14:textId="3834B0C9" w:rsidR="005665C3" w:rsidRDefault="005665C3" w:rsidP="00D91A9A">
            <w:pPr>
              <w:rPr>
                <w:rFonts w:eastAsia="Smoothie Shoppe" w:cs="Smoothie Shoppe"/>
                <w:sz w:val="18"/>
                <w:szCs w:val="18"/>
              </w:rPr>
            </w:pPr>
          </w:p>
          <w:p w14:paraId="483A75B9" w14:textId="77777777" w:rsidR="009023E5" w:rsidRPr="004B130C" w:rsidRDefault="009023E5" w:rsidP="00D91A9A">
            <w:pPr>
              <w:rPr>
                <w:rFonts w:eastAsia="Smoothie Shoppe" w:cs="Smoothie Shoppe"/>
                <w:sz w:val="18"/>
                <w:szCs w:val="18"/>
              </w:rPr>
            </w:pPr>
          </w:p>
          <w:p w14:paraId="261EB677" w14:textId="77777777" w:rsidR="009023E5" w:rsidRPr="004B130C" w:rsidRDefault="009023E5" w:rsidP="00D91A9A">
            <w:pPr>
              <w:rPr>
                <w:rFonts w:eastAsia="Smoothie Shoppe" w:cs="Smoothie Shoppe"/>
                <w:sz w:val="18"/>
                <w:szCs w:val="18"/>
              </w:rPr>
            </w:pPr>
          </w:p>
          <w:p w14:paraId="034ACB93" w14:textId="77777777" w:rsidR="009023E5" w:rsidRPr="004B130C" w:rsidRDefault="009023E5" w:rsidP="00D91A9A">
            <w:pPr>
              <w:rPr>
                <w:rFonts w:eastAsia="Smoothie Shoppe" w:cs="Smoothie Shoppe"/>
                <w:sz w:val="18"/>
                <w:szCs w:val="18"/>
              </w:rPr>
            </w:pPr>
          </w:p>
        </w:tc>
      </w:tr>
      <w:tr w:rsidR="009023E5" w:rsidRPr="004B130C" w14:paraId="0BC3B70E" w14:textId="77777777" w:rsidTr="005665C3">
        <w:trPr>
          <w:trHeight w:val="329"/>
        </w:trPr>
        <w:tc>
          <w:tcPr>
            <w:tcW w:w="3415" w:type="dxa"/>
            <w:vMerge/>
          </w:tcPr>
          <w:p w14:paraId="61E39432" w14:textId="77777777" w:rsidR="009023E5" w:rsidRPr="004B130C" w:rsidRDefault="009023E5" w:rsidP="00D91A9A">
            <w:pPr>
              <w:rPr>
                <w:rFonts w:eastAsia="Smoothie Shoppe" w:cs="Smoothie Shoppe"/>
                <w:sz w:val="18"/>
                <w:szCs w:val="18"/>
              </w:rPr>
            </w:pPr>
          </w:p>
        </w:tc>
        <w:tc>
          <w:tcPr>
            <w:tcW w:w="7375" w:type="dxa"/>
          </w:tcPr>
          <w:p w14:paraId="72B91FE6" w14:textId="77777777" w:rsidR="009023E5" w:rsidRPr="004B130C" w:rsidRDefault="009023E5" w:rsidP="00D91A9A">
            <w:pPr>
              <w:rPr>
                <w:rFonts w:eastAsia="Smoothie Shoppe" w:cs="Smoothie Shoppe"/>
                <w:sz w:val="18"/>
                <w:szCs w:val="18"/>
              </w:rPr>
            </w:pPr>
            <w:r w:rsidRPr="004B130C">
              <w:rPr>
                <w:rFonts w:eastAsia="Smoothie Shoppe" w:cs="Smoothie Shoppe"/>
                <w:sz w:val="18"/>
                <w:szCs w:val="18"/>
              </w:rPr>
              <w:t>B. For every 4 seniors, there are 9 freshmen.  If there are 728 students total, how many of them are seniors?</w:t>
            </w:r>
          </w:p>
          <w:p w14:paraId="43099D4F" w14:textId="77777777" w:rsidR="009023E5" w:rsidRPr="004B130C" w:rsidRDefault="009023E5" w:rsidP="00D91A9A">
            <w:pPr>
              <w:rPr>
                <w:rFonts w:eastAsia="Smoothie Shoppe" w:cs="Smoothie Shoppe"/>
                <w:sz w:val="18"/>
                <w:szCs w:val="18"/>
              </w:rPr>
            </w:pPr>
          </w:p>
          <w:p w14:paraId="7E0499E7" w14:textId="77777777" w:rsidR="009023E5" w:rsidRPr="004B130C" w:rsidRDefault="009023E5" w:rsidP="00D91A9A">
            <w:pPr>
              <w:rPr>
                <w:rFonts w:eastAsia="Smoothie Shoppe" w:cs="Smoothie Shoppe"/>
                <w:sz w:val="18"/>
                <w:szCs w:val="18"/>
              </w:rPr>
            </w:pPr>
          </w:p>
          <w:p w14:paraId="1191257D" w14:textId="55B3FA2A" w:rsidR="00421425" w:rsidRDefault="00421425" w:rsidP="00D91A9A">
            <w:pPr>
              <w:rPr>
                <w:rFonts w:eastAsia="Smoothie Shoppe" w:cs="Smoothie Shoppe"/>
                <w:sz w:val="18"/>
                <w:szCs w:val="18"/>
              </w:rPr>
            </w:pPr>
          </w:p>
          <w:p w14:paraId="749112F8" w14:textId="77777777" w:rsidR="005665C3" w:rsidRPr="004B130C" w:rsidRDefault="005665C3" w:rsidP="00D91A9A">
            <w:pPr>
              <w:rPr>
                <w:rFonts w:eastAsia="Smoothie Shoppe" w:cs="Smoothie Shoppe"/>
                <w:sz w:val="18"/>
                <w:szCs w:val="18"/>
              </w:rPr>
            </w:pPr>
          </w:p>
          <w:p w14:paraId="0857D58D" w14:textId="77777777" w:rsidR="009023E5" w:rsidRPr="004B130C" w:rsidRDefault="009023E5" w:rsidP="00D91A9A">
            <w:pPr>
              <w:rPr>
                <w:rFonts w:eastAsia="Smoothie Shoppe" w:cs="Smoothie Shoppe"/>
                <w:sz w:val="18"/>
                <w:szCs w:val="18"/>
              </w:rPr>
            </w:pPr>
          </w:p>
          <w:p w14:paraId="2CA82AFC" w14:textId="77777777" w:rsidR="009023E5" w:rsidRPr="004B130C" w:rsidRDefault="009023E5" w:rsidP="00D91A9A">
            <w:pPr>
              <w:rPr>
                <w:rFonts w:eastAsia="Smoothie Shoppe" w:cs="Smoothie Shoppe"/>
                <w:sz w:val="18"/>
                <w:szCs w:val="18"/>
              </w:rPr>
            </w:pPr>
          </w:p>
          <w:p w14:paraId="4A85D831" w14:textId="77777777" w:rsidR="009023E5" w:rsidRPr="004B130C" w:rsidRDefault="009023E5" w:rsidP="00D91A9A">
            <w:pPr>
              <w:rPr>
                <w:rFonts w:eastAsia="Smoothie Shoppe" w:cs="Smoothie Shoppe"/>
                <w:sz w:val="18"/>
                <w:szCs w:val="18"/>
              </w:rPr>
            </w:pPr>
          </w:p>
        </w:tc>
      </w:tr>
      <w:tr w:rsidR="009023E5" w:rsidRPr="004B130C" w14:paraId="0D439B02" w14:textId="77777777" w:rsidTr="005665C3">
        <w:trPr>
          <w:trHeight w:val="329"/>
        </w:trPr>
        <w:tc>
          <w:tcPr>
            <w:tcW w:w="3415" w:type="dxa"/>
            <w:vMerge/>
          </w:tcPr>
          <w:p w14:paraId="6E525319" w14:textId="77777777" w:rsidR="009023E5" w:rsidRPr="004B130C" w:rsidRDefault="009023E5" w:rsidP="00D91A9A">
            <w:pPr>
              <w:rPr>
                <w:rFonts w:eastAsia="Smoothie Shoppe" w:cs="Smoothie Shoppe"/>
                <w:sz w:val="18"/>
                <w:szCs w:val="18"/>
              </w:rPr>
            </w:pPr>
          </w:p>
        </w:tc>
        <w:tc>
          <w:tcPr>
            <w:tcW w:w="7375" w:type="dxa"/>
          </w:tcPr>
          <w:p w14:paraId="674ADD11" w14:textId="77777777" w:rsidR="009023E5" w:rsidRPr="004B130C" w:rsidRDefault="009023E5" w:rsidP="00D91A9A">
            <w:pPr>
              <w:rPr>
                <w:rFonts w:eastAsia="Smoothie Shoppe" w:cs="Smoothie Shoppe"/>
                <w:sz w:val="18"/>
                <w:szCs w:val="18"/>
              </w:rPr>
            </w:pPr>
            <w:r w:rsidRPr="004B130C">
              <w:rPr>
                <w:rFonts w:eastAsia="Smoothie Shoppe" w:cs="Smoothie Shoppe"/>
                <w:sz w:val="18"/>
                <w:szCs w:val="18"/>
              </w:rPr>
              <w:t xml:space="preserve">C. </w:t>
            </w:r>
            <w:r w:rsidR="005B15AE" w:rsidRPr="004B130C">
              <w:rPr>
                <w:rFonts w:eastAsia="Smoothie Shoppe" w:cs="Smoothie Shoppe"/>
                <w:sz w:val="18"/>
                <w:szCs w:val="18"/>
              </w:rPr>
              <w:t>A city bus goes 18 miles in 30 minutes.  How far does it go in 2 hours?</w:t>
            </w:r>
          </w:p>
          <w:p w14:paraId="3E0FC019" w14:textId="77777777" w:rsidR="005B15AE" w:rsidRPr="004B130C" w:rsidRDefault="005B15AE" w:rsidP="00D91A9A">
            <w:pPr>
              <w:rPr>
                <w:rFonts w:eastAsia="Smoothie Shoppe" w:cs="Smoothie Shoppe"/>
                <w:sz w:val="18"/>
                <w:szCs w:val="18"/>
              </w:rPr>
            </w:pPr>
          </w:p>
          <w:p w14:paraId="7D4960A3" w14:textId="77777777" w:rsidR="005B15AE" w:rsidRPr="004B130C" w:rsidRDefault="005B15AE" w:rsidP="00D91A9A">
            <w:pPr>
              <w:rPr>
                <w:rFonts w:eastAsia="Smoothie Shoppe" w:cs="Smoothie Shoppe"/>
                <w:sz w:val="18"/>
                <w:szCs w:val="18"/>
              </w:rPr>
            </w:pPr>
          </w:p>
          <w:p w14:paraId="030D3A17" w14:textId="77777777" w:rsidR="005B15AE" w:rsidRPr="004B130C" w:rsidRDefault="005B15AE" w:rsidP="00D91A9A">
            <w:pPr>
              <w:rPr>
                <w:rFonts w:eastAsia="Smoothie Shoppe" w:cs="Smoothie Shoppe"/>
                <w:sz w:val="18"/>
                <w:szCs w:val="18"/>
              </w:rPr>
            </w:pPr>
          </w:p>
          <w:p w14:paraId="2D7A34FC" w14:textId="7E92E255" w:rsidR="005B15AE" w:rsidRDefault="005B15AE" w:rsidP="00D91A9A">
            <w:pPr>
              <w:rPr>
                <w:rFonts w:eastAsia="Smoothie Shoppe" w:cs="Smoothie Shoppe"/>
                <w:sz w:val="18"/>
                <w:szCs w:val="18"/>
              </w:rPr>
            </w:pPr>
          </w:p>
          <w:p w14:paraId="6401C219" w14:textId="4F5C8820" w:rsidR="005665C3" w:rsidRDefault="005665C3" w:rsidP="00D91A9A">
            <w:pPr>
              <w:rPr>
                <w:rFonts w:eastAsia="Smoothie Shoppe" w:cs="Smoothie Shoppe"/>
                <w:sz w:val="18"/>
                <w:szCs w:val="18"/>
              </w:rPr>
            </w:pPr>
          </w:p>
          <w:p w14:paraId="2BDF1ACE" w14:textId="5E0EED88" w:rsidR="005665C3" w:rsidRDefault="005665C3" w:rsidP="00D91A9A">
            <w:pPr>
              <w:rPr>
                <w:rFonts w:eastAsia="Smoothie Shoppe" w:cs="Smoothie Shoppe"/>
                <w:sz w:val="18"/>
                <w:szCs w:val="18"/>
              </w:rPr>
            </w:pPr>
          </w:p>
          <w:p w14:paraId="7DBB6121" w14:textId="42C6CBA4" w:rsidR="005665C3" w:rsidRDefault="005665C3" w:rsidP="00D91A9A">
            <w:pPr>
              <w:rPr>
                <w:rFonts w:eastAsia="Smoothie Shoppe" w:cs="Smoothie Shoppe"/>
                <w:sz w:val="18"/>
                <w:szCs w:val="18"/>
              </w:rPr>
            </w:pPr>
          </w:p>
          <w:p w14:paraId="444F7CF8" w14:textId="77777777" w:rsidR="00421425" w:rsidRPr="004B130C" w:rsidRDefault="00421425" w:rsidP="00D91A9A">
            <w:pPr>
              <w:rPr>
                <w:rFonts w:eastAsia="Smoothie Shoppe" w:cs="Smoothie Shoppe"/>
                <w:sz w:val="18"/>
                <w:szCs w:val="18"/>
              </w:rPr>
            </w:pPr>
          </w:p>
          <w:p w14:paraId="387A0345" w14:textId="77777777" w:rsidR="005B15AE" w:rsidRPr="004B130C" w:rsidRDefault="005B15AE" w:rsidP="00D91A9A">
            <w:pPr>
              <w:rPr>
                <w:rFonts w:eastAsia="Smoothie Shoppe" w:cs="Smoothie Shoppe"/>
                <w:sz w:val="18"/>
                <w:szCs w:val="18"/>
              </w:rPr>
            </w:pPr>
          </w:p>
          <w:p w14:paraId="3BDC4B5A" w14:textId="77777777" w:rsidR="005B15AE" w:rsidRPr="004B130C" w:rsidRDefault="005B15AE" w:rsidP="00D91A9A">
            <w:pPr>
              <w:rPr>
                <w:rFonts w:eastAsia="Smoothie Shoppe" w:cs="Smoothie Shoppe"/>
                <w:sz w:val="18"/>
                <w:szCs w:val="18"/>
              </w:rPr>
            </w:pPr>
          </w:p>
        </w:tc>
      </w:tr>
    </w:tbl>
    <w:p w14:paraId="55964C75" w14:textId="77777777" w:rsidR="00D91A9A" w:rsidRPr="004B130C" w:rsidRDefault="0059271F" w:rsidP="00D91A9A">
      <w:pPr>
        <w:spacing w:after="0"/>
        <w:rPr>
          <w:rFonts w:eastAsia="Smoothie Shoppe" w:cs="Smoothie Shoppe"/>
          <w:b/>
          <w:sz w:val="24"/>
          <w:szCs w:val="28"/>
        </w:rPr>
      </w:pPr>
      <w:r w:rsidRPr="004B130C">
        <w:rPr>
          <w:rFonts w:eastAsia="Smoothie Shoppe" w:cs="Smoothie Shoppe"/>
          <w:b/>
          <w:sz w:val="24"/>
          <w:szCs w:val="28"/>
        </w:rPr>
        <w:lastRenderedPageBreak/>
        <w:t xml:space="preserve">7. </w:t>
      </w:r>
      <w:r w:rsidR="00D91A9A" w:rsidRPr="004B130C">
        <w:rPr>
          <w:rFonts w:eastAsia="Smoothie Shoppe" w:cs="Smoothie Shoppe"/>
          <w:b/>
          <w:sz w:val="24"/>
          <w:szCs w:val="28"/>
        </w:rPr>
        <w:t>I can determine a unit rate</w:t>
      </w:r>
      <w:r w:rsidRPr="004B130C">
        <w:rPr>
          <w:rFonts w:eastAsia="Smoothie Shoppe" w:cs="Smoothie Shoppe"/>
          <w:b/>
          <w:sz w:val="24"/>
          <w:szCs w:val="28"/>
        </w:rPr>
        <w:t>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626"/>
        <w:gridCol w:w="6164"/>
      </w:tblGrid>
      <w:tr w:rsidR="00F54766" w:rsidRPr="004B130C" w14:paraId="225A1AB9" w14:textId="77777777" w:rsidTr="005665C3">
        <w:trPr>
          <w:trHeight w:val="2714"/>
        </w:trPr>
        <w:tc>
          <w:tcPr>
            <w:tcW w:w="3775" w:type="dxa"/>
            <w:vMerge w:val="restart"/>
          </w:tcPr>
          <w:p w14:paraId="02000E3B" w14:textId="77777777" w:rsidR="00F54766" w:rsidRPr="004B130C" w:rsidRDefault="00F54766" w:rsidP="00D91A9A">
            <w:pPr>
              <w:rPr>
                <w:rFonts w:eastAsia="Smoothie Shoppe" w:cs="Smoothie Shoppe"/>
                <w:sz w:val="18"/>
                <w:szCs w:val="18"/>
              </w:rPr>
            </w:pPr>
            <w:r w:rsidRPr="004B130C">
              <w:rPr>
                <w:rFonts w:eastAsia="Smoothie Shoppe" w:cs="Smoothie Shoppe"/>
                <w:sz w:val="18"/>
                <w:szCs w:val="18"/>
              </w:rPr>
              <w:t xml:space="preserve">A unit rate is the rate for one unit of a given quantity which means they have a denominator of one.  </w:t>
            </w:r>
          </w:p>
          <w:p w14:paraId="572EAC39" w14:textId="77777777" w:rsidR="00F54766" w:rsidRPr="004B130C" w:rsidRDefault="00F54766" w:rsidP="00D91A9A">
            <w:pPr>
              <w:rPr>
                <w:rFonts w:eastAsia="Smoothie Shoppe" w:cs="Smoothie Shoppe"/>
                <w:sz w:val="18"/>
                <w:szCs w:val="18"/>
              </w:rPr>
            </w:pPr>
          </w:p>
          <w:p w14:paraId="3491E8CB" w14:textId="77777777" w:rsidR="00F54766" w:rsidRPr="004B130C" w:rsidRDefault="00F54766" w:rsidP="00D91A9A">
            <w:pPr>
              <w:rPr>
                <w:rFonts w:eastAsia="Smoothie Shoppe" w:cs="Smoothie Shoppe"/>
                <w:sz w:val="18"/>
                <w:szCs w:val="18"/>
              </w:rPr>
            </w:pPr>
            <w:r w:rsidRPr="004B130C">
              <w:rPr>
                <w:rFonts w:eastAsia="Smoothie Shoppe" w:cs="Smoothie Shoppe"/>
                <w:b/>
                <w:sz w:val="18"/>
                <w:szCs w:val="18"/>
              </w:rPr>
              <w:t>Example:</w:t>
            </w:r>
            <w:r w:rsidRPr="004B130C">
              <w:rPr>
                <w:rFonts w:eastAsia="Smoothie Shoppe" w:cs="Smoothie Shoppe"/>
                <w:sz w:val="18"/>
                <w:szCs w:val="18"/>
              </w:rPr>
              <w:t xml:space="preserve"> Sarah reads 88 pages in 4 hours.  How many does she read in an hour?</w:t>
            </w:r>
          </w:p>
          <w:p w14:paraId="5C9C754F" w14:textId="77777777" w:rsidR="00F54766" w:rsidRPr="004B130C" w:rsidRDefault="00F54766" w:rsidP="00F54766">
            <w:pPr>
              <w:jc w:val="center"/>
              <w:rPr>
                <w:rFonts w:eastAsia="Smoothie Shoppe" w:cs="Smoothie Shoppe"/>
                <w:sz w:val="18"/>
                <w:szCs w:val="18"/>
              </w:rPr>
            </w:pPr>
            <w:r w:rsidRPr="004B130C">
              <w:rPr>
                <w:noProof/>
              </w:rPr>
              <w:drawing>
                <wp:inline distT="0" distB="0" distL="0" distR="0" wp14:anchorId="273DDECB" wp14:editId="0B98E1A0">
                  <wp:extent cx="1659467" cy="495363"/>
                  <wp:effectExtent l="0" t="0" r="0" b="0"/>
                  <wp:docPr id="11" name="Picture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9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20">
                                    <a14:imgEffect>
                                      <a14:sharpenSoften amount="50000"/>
                                    </a14:imgEffect>
                                  </a14:imgLayer>
                                </a14:imgProps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82820" cy="50233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794D2F10" w14:textId="77777777" w:rsidR="00F54766" w:rsidRPr="004B130C" w:rsidRDefault="00F54766" w:rsidP="00D91A9A">
            <w:pPr>
              <w:rPr>
                <w:rFonts w:eastAsia="Smoothie Shoppe" w:cs="Smoothie Shoppe"/>
                <w:sz w:val="18"/>
                <w:szCs w:val="18"/>
              </w:rPr>
            </w:pPr>
          </w:p>
          <w:p w14:paraId="21137113" w14:textId="77777777" w:rsidR="00F54766" w:rsidRPr="004B130C" w:rsidRDefault="00F54766" w:rsidP="00D91A9A">
            <w:pPr>
              <w:rPr>
                <w:rFonts w:eastAsia="Smoothie Shoppe" w:cs="Smoothie Shoppe"/>
                <w:sz w:val="18"/>
                <w:szCs w:val="18"/>
              </w:rPr>
            </w:pPr>
            <w:r w:rsidRPr="004B130C">
              <w:rPr>
                <w:rFonts w:eastAsia="Smoothie Shoppe" w:cs="Smoothie Shoppe"/>
                <w:sz w:val="18"/>
                <w:szCs w:val="18"/>
              </w:rPr>
              <w:t xml:space="preserve">Unit rates are also useful for determining better buys (which is cheaper per unit?). </w:t>
            </w:r>
          </w:p>
          <w:p w14:paraId="01E5ADEA" w14:textId="77777777" w:rsidR="00F54766" w:rsidRPr="004B130C" w:rsidRDefault="00F54766" w:rsidP="00D91A9A">
            <w:pPr>
              <w:rPr>
                <w:rFonts w:eastAsia="Smoothie Shoppe" w:cs="Smoothie Shoppe"/>
                <w:sz w:val="18"/>
                <w:szCs w:val="18"/>
              </w:rPr>
            </w:pPr>
          </w:p>
          <w:p w14:paraId="634D8C79" w14:textId="77777777" w:rsidR="00F54766" w:rsidRPr="004B130C" w:rsidRDefault="00F54766" w:rsidP="00D91A9A">
            <w:pPr>
              <w:rPr>
                <w:rFonts w:eastAsia="Smoothie Shoppe" w:cs="Smoothie Shoppe"/>
                <w:sz w:val="18"/>
                <w:szCs w:val="18"/>
              </w:rPr>
            </w:pPr>
            <w:r w:rsidRPr="004B130C">
              <w:rPr>
                <w:rFonts w:eastAsia="Smoothie Shoppe" w:cs="Smoothie Shoppe"/>
                <w:b/>
                <w:sz w:val="18"/>
                <w:szCs w:val="18"/>
              </w:rPr>
              <w:t>Example:</w:t>
            </w:r>
            <w:r w:rsidRPr="004B130C">
              <w:rPr>
                <w:rFonts w:eastAsia="Smoothie Shoppe" w:cs="Smoothie Shoppe"/>
                <w:sz w:val="18"/>
                <w:szCs w:val="18"/>
              </w:rPr>
              <w:t xml:space="preserve"> Is a 12 oz bag of chocolate chips for $4 a better deal than an 18 oz bag of chocolate chips for $4.89?</w:t>
            </w:r>
          </w:p>
          <w:p w14:paraId="3112ED14" w14:textId="77777777" w:rsidR="00F54766" w:rsidRPr="004B130C" w:rsidRDefault="00F54766" w:rsidP="00F54766">
            <w:pPr>
              <w:jc w:val="center"/>
              <w:rPr>
                <w:rFonts w:eastAsia="Smoothie Shoppe" w:cs="Smoothie Shoppe"/>
                <w:sz w:val="18"/>
                <w:szCs w:val="18"/>
              </w:rPr>
            </w:pPr>
            <w:r w:rsidRPr="004B130C">
              <w:rPr>
                <w:noProof/>
              </w:rPr>
              <w:drawing>
                <wp:inline distT="0" distB="0" distL="0" distR="0" wp14:anchorId="03145C5E" wp14:editId="3F284030">
                  <wp:extent cx="2796373" cy="778934"/>
                  <wp:effectExtent l="0" t="0" r="4445" b="2540"/>
                  <wp:docPr id="12" name="Picture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1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22">
                                    <a14:imgEffect>
                                      <a14:sharpenSoften amount="50000"/>
                                    </a14:imgEffect>
                                  </a14:imgLayer>
                                </a14:imgProps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82479" cy="80291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015" w:type="dxa"/>
          </w:tcPr>
          <w:p w14:paraId="3E1DF10E" w14:textId="77777777" w:rsidR="00F54766" w:rsidRPr="004B130C" w:rsidRDefault="00F54766" w:rsidP="00D91A9A">
            <w:pPr>
              <w:rPr>
                <w:rFonts w:eastAsia="Smoothie Shoppe" w:cs="Smoothie Shoppe"/>
                <w:sz w:val="18"/>
                <w:szCs w:val="18"/>
              </w:rPr>
            </w:pPr>
            <w:r w:rsidRPr="004B130C">
              <w:rPr>
                <w:rFonts w:eastAsia="Smoothie Shoppe" w:cs="Smoothie Shoppe"/>
                <w:sz w:val="18"/>
                <w:szCs w:val="18"/>
              </w:rPr>
              <w:t>A. Austin travels 455 miles in 9 hours.  How far did he go in one hour?</w:t>
            </w:r>
          </w:p>
          <w:p w14:paraId="1DB5894B" w14:textId="77777777" w:rsidR="00F54766" w:rsidRPr="004B130C" w:rsidRDefault="00F54766" w:rsidP="00D91A9A">
            <w:pPr>
              <w:rPr>
                <w:rFonts w:eastAsia="Smoothie Shoppe" w:cs="Smoothie Shoppe"/>
                <w:sz w:val="18"/>
                <w:szCs w:val="18"/>
              </w:rPr>
            </w:pPr>
          </w:p>
          <w:p w14:paraId="5860C89A" w14:textId="37EDF8FA" w:rsidR="00F54766" w:rsidRDefault="00F54766" w:rsidP="00D91A9A">
            <w:pPr>
              <w:rPr>
                <w:rFonts w:eastAsia="Smoothie Shoppe" w:cs="Smoothie Shoppe"/>
                <w:sz w:val="18"/>
                <w:szCs w:val="18"/>
              </w:rPr>
            </w:pPr>
          </w:p>
          <w:p w14:paraId="3F756E34" w14:textId="70967DE7" w:rsidR="005665C3" w:rsidRDefault="005665C3" w:rsidP="00D91A9A">
            <w:pPr>
              <w:rPr>
                <w:rFonts w:eastAsia="Smoothie Shoppe" w:cs="Smoothie Shoppe"/>
                <w:sz w:val="18"/>
                <w:szCs w:val="18"/>
              </w:rPr>
            </w:pPr>
          </w:p>
          <w:p w14:paraId="586900FA" w14:textId="77777777" w:rsidR="005665C3" w:rsidRPr="004B130C" w:rsidRDefault="005665C3" w:rsidP="00D91A9A">
            <w:pPr>
              <w:rPr>
                <w:rFonts w:eastAsia="Smoothie Shoppe" w:cs="Smoothie Shoppe"/>
                <w:sz w:val="18"/>
                <w:szCs w:val="18"/>
              </w:rPr>
            </w:pPr>
          </w:p>
          <w:p w14:paraId="13FCAB4B" w14:textId="77777777" w:rsidR="00F54766" w:rsidRPr="004B130C" w:rsidRDefault="00F54766" w:rsidP="00D91A9A">
            <w:pPr>
              <w:rPr>
                <w:rFonts w:eastAsia="Smoothie Shoppe" w:cs="Smoothie Shoppe"/>
                <w:sz w:val="18"/>
                <w:szCs w:val="18"/>
              </w:rPr>
            </w:pPr>
          </w:p>
          <w:p w14:paraId="5F440C93" w14:textId="77777777" w:rsidR="00F54766" w:rsidRPr="004B130C" w:rsidRDefault="00F54766" w:rsidP="00D91A9A">
            <w:pPr>
              <w:rPr>
                <w:rFonts w:eastAsia="Smoothie Shoppe" w:cs="Smoothie Shoppe"/>
                <w:sz w:val="18"/>
                <w:szCs w:val="18"/>
              </w:rPr>
            </w:pPr>
          </w:p>
          <w:p w14:paraId="52C27A32" w14:textId="77777777" w:rsidR="00F54766" w:rsidRDefault="00F54766" w:rsidP="00D91A9A">
            <w:pPr>
              <w:rPr>
                <w:rFonts w:eastAsia="Smoothie Shoppe" w:cs="Smoothie Shoppe"/>
                <w:sz w:val="18"/>
                <w:szCs w:val="18"/>
              </w:rPr>
            </w:pPr>
            <w:r w:rsidRPr="004B130C">
              <w:rPr>
                <w:rFonts w:eastAsia="Smoothie Shoppe" w:cs="Smoothie Shoppe"/>
                <w:sz w:val="18"/>
                <w:szCs w:val="18"/>
              </w:rPr>
              <w:t>B. Candy canes cost $1.50 for a dozen candy canes at Christmas time.  How much is one candy cane?</w:t>
            </w:r>
          </w:p>
          <w:p w14:paraId="52CA9D2D" w14:textId="77777777" w:rsidR="005665C3" w:rsidRDefault="005665C3" w:rsidP="00D91A9A">
            <w:pPr>
              <w:rPr>
                <w:rFonts w:eastAsia="Smoothie Shoppe" w:cs="Smoothie Shoppe"/>
                <w:sz w:val="18"/>
                <w:szCs w:val="18"/>
              </w:rPr>
            </w:pPr>
          </w:p>
          <w:p w14:paraId="16F97AFF" w14:textId="77777777" w:rsidR="005665C3" w:rsidRDefault="005665C3" w:rsidP="00D91A9A">
            <w:pPr>
              <w:rPr>
                <w:rFonts w:eastAsia="Smoothie Shoppe" w:cs="Smoothie Shoppe"/>
                <w:sz w:val="18"/>
                <w:szCs w:val="18"/>
              </w:rPr>
            </w:pPr>
          </w:p>
          <w:p w14:paraId="4B27CBBB" w14:textId="77777777" w:rsidR="005665C3" w:rsidRDefault="005665C3" w:rsidP="00D91A9A">
            <w:pPr>
              <w:rPr>
                <w:rFonts w:eastAsia="Smoothie Shoppe" w:cs="Smoothie Shoppe"/>
                <w:sz w:val="18"/>
                <w:szCs w:val="18"/>
              </w:rPr>
            </w:pPr>
          </w:p>
          <w:p w14:paraId="63E45076" w14:textId="77777777" w:rsidR="005665C3" w:rsidRDefault="005665C3" w:rsidP="00D91A9A">
            <w:pPr>
              <w:rPr>
                <w:rFonts w:eastAsia="Smoothie Shoppe" w:cs="Smoothie Shoppe"/>
                <w:sz w:val="18"/>
                <w:szCs w:val="18"/>
              </w:rPr>
            </w:pPr>
          </w:p>
          <w:p w14:paraId="2B46637A" w14:textId="77777777" w:rsidR="005665C3" w:rsidRDefault="005665C3" w:rsidP="00D91A9A">
            <w:pPr>
              <w:rPr>
                <w:rFonts w:eastAsia="Smoothie Shoppe" w:cs="Smoothie Shoppe"/>
                <w:sz w:val="18"/>
                <w:szCs w:val="18"/>
              </w:rPr>
            </w:pPr>
          </w:p>
          <w:p w14:paraId="630E0876" w14:textId="77777777" w:rsidR="005665C3" w:rsidRDefault="005665C3" w:rsidP="00D91A9A">
            <w:pPr>
              <w:rPr>
                <w:rFonts w:eastAsia="Smoothie Shoppe" w:cs="Smoothie Shoppe"/>
                <w:sz w:val="18"/>
                <w:szCs w:val="18"/>
              </w:rPr>
            </w:pPr>
          </w:p>
          <w:p w14:paraId="50A3434F" w14:textId="46631AF5" w:rsidR="005665C3" w:rsidRPr="004B130C" w:rsidRDefault="005665C3" w:rsidP="00D91A9A">
            <w:pPr>
              <w:rPr>
                <w:rFonts w:eastAsia="Smoothie Shoppe" w:cs="Smoothie Shoppe"/>
                <w:sz w:val="18"/>
                <w:szCs w:val="18"/>
              </w:rPr>
            </w:pPr>
          </w:p>
        </w:tc>
      </w:tr>
      <w:tr w:rsidR="00F54766" w:rsidRPr="004B130C" w14:paraId="469399B4" w14:textId="77777777" w:rsidTr="005665C3">
        <w:trPr>
          <w:trHeight w:val="2713"/>
        </w:trPr>
        <w:tc>
          <w:tcPr>
            <w:tcW w:w="3775" w:type="dxa"/>
            <w:vMerge/>
          </w:tcPr>
          <w:p w14:paraId="75BFE9B2" w14:textId="77777777" w:rsidR="00F54766" w:rsidRPr="004B130C" w:rsidRDefault="00F54766" w:rsidP="00D91A9A">
            <w:pPr>
              <w:rPr>
                <w:rFonts w:eastAsia="Smoothie Shoppe" w:cs="Smoothie Shoppe"/>
                <w:sz w:val="18"/>
                <w:szCs w:val="18"/>
              </w:rPr>
            </w:pPr>
          </w:p>
        </w:tc>
        <w:tc>
          <w:tcPr>
            <w:tcW w:w="7015" w:type="dxa"/>
          </w:tcPr>
          <w:p w14:paraId="5E753E3C" w14:textId="77777777" w:rsidR="00F54766" w:rsidRPr="004B130C" w:rsidRDefault="00F54766" w:rsidP="00D91A9A">
            <w:pPr>
              <w:rPr>
                <w:rFonts w:eastAsia="Smoothie Shoppe" w:cs="Smoothie Shoppe"/>
                <w:sz w:val="18"/>
                <w:szCs w:val="18"/>
              </w:rPr>
            </w:pPr>
            <w:r w:rsidRPr="004B130C">
              <w:rPr>
                <w:rFonts w:eastAsia="Smoothie Shoppe" w:cs="Smoothie Shoppe"/>
                <w:sz w:val="18"/>
                <w:szCs w:val="18"/>
              </w:rPr>
              <w:t>C. Which is the better deal?</w:t>
            </w:r>
          </w:p>
          <w:p w14:paraId="52E16547" w14:textId="77777777" w:rsidR="00F54766" w:rsidRPr="004B130C" w:rsidRDefault="00F54766" w:rsidP="00F54766">
            <w:pPr>
              <w:jc w:val="center"/>
              <w:rPr>
                <w:rFonts w:eastAsia="Smoothie Shoppe" w:cs="Smoothie Shoppe"/>
                <w:i/>
                <w:sz w:val="18"/>
                <w:szCs w:val="18"/>
              </w:rPr>
            </w:pPr>
            <w:r w:rsidRPr="004B130C">
              <w:rPr>
                <w:rFonts w:eastAsia="Smoothie Shoppe" w:cs="Smoothie Shoppe"/>
                <w:i/>
                <w:sz w:val="18"/>
                <w:szCs w:val="18"/>
              </w:rPr>
              <w:t>12 oz bottle of Diet Coke for $1.09.</w:t>
            </w:r>
          </w:p>
          <w:p w14:paraId="2BF73AB2" w14:textId="77777777" w:rsidR="00F54766" w:rsidRPr="004B130C" w:rsidRDefault="00F54766" w:rsidP="00F54766">
            <w:pPr>
              <w:jc w:val="center"/>
              <w:rPr>
                <w:rFonts w:eastAsia="Smoothie Shoppe" w:cs="Smoothie Shoppe"/>
                <w:i/>
                <w:sz w:val="18"/>
                <w:szCs w:val="18"/>
              </w:rPr>
            </w:pPr>
            <w:r w:rsidRPr="004B130C">
              <w:rPr>
                <w:rFonts w:eastAsia="Smoothie Shoppe" w:cs="Smoothie Shoppe"/>
                <w:i/>
                <w:sz w:val="18"/>
                <w:szCs w:val="18"/>
              </w:rPr>
              <w:t>20 oz bottle of Diet Coke for $1.99.</w:t>
            </w:r>
          </w:p>
        </w:tc>
      </w:tr>
    </w:tbl>
    <w:p w14:paraId="277C5C78" w14:textId="77777777" w:rsidR="00D91A9A" w:rsidRPr="005665C3" w:rsidRDefault="00D91A9A" w:rsidP="00D91A9A">
      <w:pPr>
        <w:spacing w:after="0"/>
        <w:rPr>
          <w:rFonts w:eastAsia="Smoothie Shoppe" w:cs="Smoothie Shoppe"/>
          <w:b/>
          <w:sz w:val="12"/>
          <w:szCs w:val="28"/>
        </w:rPr>
      </w:pPr>
    </w:p>
    <w:p w14:paraId="12A39CFB" w14:textId="4E8EBA5B" w:rsidR="003834B8" w:rsidRPr="004B130C" w:rsidRDefault="005665C3" w:rsidP="00D91A9A">
      <w:pPr>
        <w:spacing w:after="0"/>
        <w:rPr>
          <w:rFonts w:eastAsia="Smoothie Shoppe" w:cs="Smoothie Shoppe"/>
          <w:b/>
          <w:sz w:val="24"/>
          <w:szCs w:val="28"/>
        </w:rPr>
      </w:pPr>
      <w:r>
        <w:rPr>
          <w:rFonts w:eastAsia="Smoothie Shoppe" w:cs="Smoothie Shoppe"/>
          <w:b/>
          <w:sz w:val="24"/>
          <w:szCs w:val="28"/>
        </w:rPr>
        <w:t>8</w:t>
      </w:r>
      <w:r w:rsidR="0059271F" w:rsidRPr="004B130C">
        <w:rPr>
          <w:rFonts w:eastAsia="Smoothie Shoppe" w:cs="Smoothie Shoppe"/>
          <w:b/>
          <w:sz w:val="24"/>
          <w:szCs w:val="28"/>
        </w:rPr>
        <w:t xml:space="preserve">. </w:t>
      </w:r>
      <w:r w:rsidR="003834B8" w:rsidRPr="004B130C">
        <w:rPr>
          <w:rFonts w:eastAsia="Smoothie Shoppe" w:cs="Smoothie Shoppe"/>
          <w:b/>
          <w:sz w:val="24"/>
          <w:szCs w:val="28"/>
        </w:rPr>
        <w:t>I can compare different representations of Equivalent Ratios &amp; Unit Rates</w:t>
      </w:r>
      <w:r w:rsidR="0059271F" w:rsidRPr="004B130C">
        <w:rPr>
          <w:rFonts w:eastAsia="Smoothie Shoppe" w:cs="Smoothie Shoppe"/>
          <w:b/>
          <w:sz w:val="24"/>
          <w:szCs w:val="28"/>
        </w:rPr>
        <w:t>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235"/>
        <w:gridCol w:w="7555"/>
      </w:tblGrid>
      <w:tr w:rsidR="00767FF4" w:rsidRPr="004B130C" w14:paraId="3C5FA97E" w14:textId="77777777" w:rsidTr="005665C3">
        <w:tc>
          <w:tcPr>
            <w:tcW w:w="3235" w:type="dxa"/>
          </w:tcPr>
          <w:p w14:paraId="29CA06DA" w14:textId="77777777" w:rsidR="003834B8" w:rsidRPr="004B130C" w:rsidRDefault="00767FF4" w:rsidP="00D91A9A">
            <w:pPr>
              <w:rPr>
                <w:rFonts w:eastAsia="Smoothie Shoppe" w:cs="Smoothie Shoppe"/>
                <w:sz w:val="18"/>
                <w:szCs w:val="18"/>
              </w:rPr>
            </w:pPr>
            <w:r w:rsidRPr="004B130C">
              <w:rPr>
                <w:rFonts w:eastAsia="Smoothie Shoppe" w:cs="Smoothie Shoppe"/>
                <w:sz w:val="18"/>
                <w:szCs w:val="18"/>
              </w:rPr>
              <w:t xml:space="preserve">To compare different representations of ratios, determine the unit rate.  </w:t>
            </w:r>
          </w:p>
        </w:tc>
        <w:tc>
          <w:tcPr>
            <w:tcW w:w="7555" w:type="dxa"/>
          </w:tcPr>
          <w:p w14:paraId="46759F7A" w14:textId="77777777" w:rsidR="003834B8" w:rsidRPr="004B130C" w:rsidRDefault="003834B8" w:rsidP="00D91A9A">
            <w:pPr>
              <w:rPr>
                <w:rFonts w:eastAsia="Smoothie Shoppe" w:cs="Smoothie Shoppe"/>
                <w:sz w:val="18"/>
                <w:szCs w:val="18"/>
              </w:rPr>
            </w:pPr>
            <w:r w:rsidRPr="004B130C">
              <w:rPr>
                <w:rFonts w:eastAsia="Smoothie Shoppe" w:cs="Smoothie Shoppe"/>
                <w:sz w:val="18"/>
                <w:szCs w:val="18"/>
              </w:rPr>
              <w:t xml:space="preserve">A. Jill and Katie have different part time jobs as shown below.  </w:t>
            </w:r>
            <w:r w:rsidR="00767FF4" w:rsidRPr="004B130C">
              <w:rPr>
                <w:rFonts w:eastAsia="Smoothie Shoppe" w:cs="Smoothie Shoppe"/>
                <w:sz w:val="18"/>
                <w:szCs w:val="18"/>
              </w:rPr>
              <w:t xml:space="preserve">Fill in the missing numbers and then determine how much they make per hour. </w:t>
            </w:r>
          </w:p>
          <w:p w14:paraId="2973F3B2" w14:textId="77777777" w:rsidR="00767FF4" w:rsidRPr="004B130C" w:rsidRDefault="00767FF4" w:rsidP="00D91A9A">
            <w:pPr>
              <w:rPr>
                <w:rFonts w:eastAsia="Smoothie Shoppe" w:cs="Smoothie Shoppe"/>
                <w:b/>
                <w:sz w:val="18"/>
                <w:szCs w:val="18"/>
              </w:rPr>
            </w:pPr>
            <w:r w:rsidRPr="004B130C">
              <w:rPr>
                <w:rFonts w:eastAsia="Smoothie Shoppe" w:cs="Smoothie Shoppe"/>
                <w:b/>
                <w:sz w:val="18"/>
                <w:szCs w:val="18"/>
              </w:rPr>
              <w:t>Jill:</w:t>
            </w:r>
          </w:p>
          <w:p w14:paraId="6058CE7A" w14:textId="77777777" w:rsidR="00767FF4" w:rsidRPr="004B130C" w:rsidRDefault="00767FF4" w:rsidP="00D91A9A">
            <w:pPr>
              <w:rPr>
                <w:rFonts w:eastAsia="Smoothie Shoppe" w:cs="Smoothie Shoppe"/>
                <w:b/>
                <w:sz w:val="18"/>
                <w:szCs w:val="18"/>
              </w:rPr>
            </w:pPr>
            <w:r w:rsidRPr="004B130C">
              <w:rPr>
                <w:noProof/>
              </w:rPr>
              <w:drawing>
                <wp:inline distT="0" distB="0" distL="0" distR="0" wp14:anchorId="0335EC9E" wp14:editId="46C311C9">
                  <wp:extent cx="3788228" cy="336233"/>
                  <wp:effectExtent l="0" t="0" r="3175" b="6985"/>
                  <wp:docPr id="16" name="Picture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023834" cy="35714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49F5FDDB" w14:textId="77777777" w:rsidR="00767FF4" w:rsidRPr="004B130C" w:rsidRDefault="00767FF4" w:rsidP="00D91A9A">
            <w:pPr>
              <w:rPr>
                <w:rFonts w:eastAsia="Smoothie Shoppe" w:cs="Smoothie Shoppe"/>
                <w:b/>
                <w:sz w:val="18"/>
                <w:szCs w:val="18"/>
              </w:rPr>
            </w:pPr>
          </w:p>
          <w:p w14:paraId="7D1884BC" w14:textId="77777777" w:rsidR="00767FF4" w:rsidRPr="004B130C" w:rsidRDefault="00767FF4" w:rsidP="00D91A9A">
            <w:pPr>
              <w:rPr>
                <w:rFonts w:eastAsia="Smoothie Shoppe" w:cs="Smoothie Shoppe"/>
                <w:b/>
                <w:sz w:val="18"/>
                <w:szCs w:val="18"/>
              </w:rPr>
            </w:pPr>
            <w:r w:rsidRPr="004B130C">
              <w:rPr>
                <w:rFonts w:eastAsia="Smoothie Shoppe" w:cs="Smoothie Shoppe"/>
                <w:b/>
                <w:sz w:val="18"/>
                <w:szCs w:val="18"/>
              </w:rPr>
              <w:t xml:space="preserve">Katie: </w:t>
            </w:r>
          </w:p>
          <w:p w14:paraId="30A919C2" w14:textId="77777777" w:rsidR="00767FF4" w:rsidRPr="004B130C" w:rsidRDefault="00767FF4" w:rsidP="00D91A9A">
            <w:pPr>
              <w:rPr>
                <w:rFonts w:eastAsia="Smoothie Shoppe" w:cs="Smoothie Shoppe"/>
                <w:b/>
                <w:sz w:val="18"/>
                <w:szCs w:val="18"/>
              </w:rPr>
            </w:pPr>
            <w:r w:rsidRPr="004B130C">
              <w:rPr>
                <w:noProof/>
              </w:rPr>
              <w:drawing>
                <wp:inline distT="0" distB="0" distL="0" distR="0" wp14:anchorId="448E2231" wp14:editId="1BC277F0">
                  <wp:extent cx="3787775" cy="328722"/>
                  <wp:effectExtent l="0" t="0" r="3175" b="0"/>
                  <wp:docPr id="17" name="Picture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180750" cy="36282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624DEBE2" w14:textId="77777777" w:rsidR="00767FF4" w:rsidRPr="004B130C" w:rsidRDefault="00767FF4" w:rsidP="00D91A9A">
            <w:pPr>
              <w:rPr>
                <w:rFonts w:eastAsia="Smoothie Shoppe" w:cs="Smoothie Shoppe"/>
                <w:b/>
                <w:sz w:val="18"/>
                <w:szCs w:val="18"/>
              </w:rPr>
            </w:pPr>
          </w:p>
          <w:p w14:paraId="625F3715" w14:textId="5490211B" w:rsidR="00767FF4" w:rsidRDefault="00767FF4" w:rsidP="00D91A9A">
            <w:pPr>
              <w:rPr>
                <w:rFonts w:eastAsia="Smoothie Shoppe" w:cs="Smoothie Shoppe"/>
                <w:sz w:val="18"/>
                <w:szCs w:val="18"/>
              </w:rPr>
            </w:pPr>
            <w:r w:rsidRPr="004B130C">
              <w:rPr>
                <w:rFonts w:eastAsia="Smoothie Shoppe" w:cs="Smoothie Shoppe"/>
                <w:sz w:val="18"/>
                <w:szCs w:val="18"/>
              </w:rPr>
              <w:t>Who makes more per hour?  How much more per hour?</w:t>
            </w:r>
          </w:p>
          <w:p w14:paraId="422B35AA" w14:textId="20592F63" w:rsidR="005665C3" w:rsidRPr="004B130C" w:rsidRDefault="005665C3" w:rsidP="00D91A9A">
            <w:pPr>
              <w:rPr>
                <w:rFonts w:eastAsia="Smoothie Shoppe" w:cs="Smoothie Shoppe"/>
                <w:sz w:val="18"/>
                <w:szCs w:val="18"/>
              </w:rPr>
            </w:pPr>
          </w:p>
          <w:p w14:paraId="79D115BD" w14:textId="77777777" w:rsidR="00767FF4" w:rsidRPr="004B130C" w:rsidRDefault="00767FF4" w:rsidP="00D91A9A">
            <w:pPr>
              <w:rPr>
                <w:rFonts w:eastAsia="Smoothie Shoppe" w:cs="Smoothie Shoppe"/>
                <w:sz w:val="18"/>
                <w:szCs w:val="18"/>
              </w:rPr>
            </w:pPr>
          </w:p>
          <w:p w14:paraId="653BF030" w14:textId="77777777" w:rsidR="00767FF4" w:rsidRPr="004B130C" w:rsidRDefault="00767FF4" w:rsidP="00D91A9A">
            <w:pPr>
              <w:rPr>
                <w:rFonts w:eastAsia="Smoothie Shoppe" w:cs="Smoothie Shoppe"/>
                <w:sz w:val="18"/>
                <w:szCs w:val="18"/>
              </w:rPr>
            </w:pPr>
          </w:p>
          <w:p w14:paraId="477A5D72" w14:textId="77777777" w:rsidR="00767FF4" w:rsidRPr="004B130C" w:rsidRDefault="00767FF4" w:rsidP="00D91A9A">
            <w:pPr>
              <w:rPr>
                <w:rFonts w:eastAsia="Smoothie Shoppe" w:cs="Smoothie Shoppe"/>
                <w:sz w:val="18"/>
                <w:szCs w:val="18"/>
              </w:rPr>
            </w:pPr>
          </w:p>
        </w:tc>
      </w:tr>
    </w:tbl>
    <w:p w14:paraId="4D27465D" w14:textId="77777777" w:rsidR="005665C3" w:rsidRPr="000B5110" w:rsidRDefault="005665C3" w:rsidP="00767FF4">
      <w:pPr>
        <w:spacing w:after="0"/>
        <w:rPr>
          <w:rFonts w:eastAsia="Smoothie Shoppe" w:cs="Smoothie Shoppe"/>
          <w:b/>
          <w:sz w:val="4"/>
          <w:szCs w:val="28"/>
        </w:rPr>
      </w:pPr>
    </w:p>
    <w:p w14:paraId="4953B873" w14:textId="192F7850" w:rsidR="00767FF4" w:rsidRPr="004B130C" w:rsidRDefault="005665C3" w:rsidP="00767FF4">
      <w:pPr>
        <w:spacing w:after="0"/>
        <w:rPr>
          <w:rFonts w:eastAsia="Smoothie Shoppe" w:cs="Smoothie Shoppe"/>
          <w:b/>
          <w:sz w:val="24"/>
          <w:szCs w:val="28"/>
        </w:rPr>
      </w:pPr>
      <w:r>
        <w:rPr>
          <w:rFonts w:eastAsia="Smoothie Shoppe" w:cs="Smoothie Shoppe"/>
          <w:b/>
          <w:sz w:val="24"/>
          <w:szCs w:val="28"/>
        </w:rPr>
        <w:t>9</w:t>
      </w:r>
      <w:r w:rsidR="0059271F" w:rsidRPr="004B130C">
        <w:rPr>
          <w:rFonts w:eastAsia="Smoothie Shoppe" w:cs="Smoothie Shoppe"/>
          <w:b/>
          <w:sz w:val="24"/>
          <w:szCs w:val="28"/>
        </w:rPr>
        <w:t xml:space="preserve">. </w:t>
      </w:r>
      <w:r w:rsidR="00767FF4" w:rsidRPr="004B130C">
        <w:rPr>
          <w:rFonts w:eastAsia="Smoothie Shoppe" w:cs="Smoothie Shoppe"/>
          <w:b/>
          <w:sz w:val="24"/>
          <w:szCs w:val="28"/>
        </w:rPr>
        <w:t>I can convert between Fractions, Decimals, &amp; percents</w:t>
      </w:r>
      <w:r w:rsidR="00687866" w:rsidRPr="004B130C">
        <w:rPr>
          <w:rFonts w:eastAsia="Smoothie Shoppe" w:cs="Smoothie Shoppe"/>
          <w:b/>
          <w:sz w:val="24"/>
          <w:szCs w:val="28"/>
        </w:rPr>
        <w:t>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135"/>
        <w:gridCol w:w="6655"/>
      </w:tblGrid>
      <w:tr w:rsidR="00767FF4" w:rsidRPr="004B130C" w14:paraId="58283D2A" w14:textId="77777777" w:rsidTr="000B5110">
        <w:tc>
          <w:tcPr>
            <w:tcW w:w="4135" w:type="dxa"/>
          </w:tcPr>
          <w:p w14:paraId="2BD7E4ED" w14:textId="77777777" w:rsidR="00767FF4" w:rsidRPr="004B130C" w:rsidRDefault="00767FF4" w:rsidP="00212E4E">
            <w:pPr>
              <w:rPr>
                <w:rFonts w:eastAsia="Smoothie Shoppe" w:cs="Smoothie Shoppe"/>
                <w:sz w:val="18"/>
                <w:szCs w:val="18"/>
              </w:rPr>
            </w:pPr>
            <w:r w:rsidRPr="004B130C">
              <w:rPr>
                <w:rFonts w:eastAsia="Smoothie Shoppe" w:cs="Smoothie Shoppe"/>
                <w:sz w:val="18"/>
                <w:szCs w:val="18"/>
              </w:rPr>
              <w:t>Fractions:</w:t>
            </w:r>
          </w:p>
          <w:p w14:paraId="14762713" w14:textId="77777777" w:rsidR="00767FF4" w:rsidRPr="004B130C" w:rsidRDefault="00767FF4" w:rsidP="000B5110">
            <w:pPr>
              <w:pStyle w:val="ListParagraph"/>
              <w:numPr>
                <w:ilvl w:val="0"/>
                <w:numId w:val="1"/>
              </w:numPr>
              <w:ind w:left="246" w:hanging="180"/>
              <w:rPr>
                <w:rFonts w:eastAsia="Smoothie Shoppe" w:cs="Smoothie Shoppe"/>
                <w:sz w:val="18"/>
                <w:szCs w:val="18"/>
              </w:rPr>
            </w:pPr>
            <w:r w:rsidRPr="004B130C">
              <w:rPr>
                <w:rFonts w:eastAsia="Smoothie Shoppe" w:cs="Smoothie Shoppe"/>
                <w:sz w:val="18"/>
                <w:szCs w:val="18"/>
              </w:rPr>
              <w:t xml:space="preserve">To decimals: divide numerator &amp; denominator  </w:t>
            </w:r>
          </w:p>
          <w:p w14:paraId="13C5C89D" w14:textId="56DD9947" w:rsidR="00767FF4" w:rsidRPr="004B130C" w:rsidRDefault="00767FF4" w:rsidP="000B5110">
            <w:pPr>
              <w:pStyle w:val="ListParagraph"/>
              <w:numPr>
                <w:ilvl w:val="0"/>
                <w:numId w:val="1"/>
              </w:numPr>
              <w:ind w:left="246" w:hanging="180"/>
              <w:rPr>
                <w:rFonts w:eastAsia="Smoothie Shoppe" w:cs="Smoothie Shoppe"/>
                <w:sz w:val="18"/>
                <w:szCs w:val="18"/>
              </w:rPr>
            </w:pPr>
            <w:r w:rsidRPr="004B130C">
              <w:rPr>
                <w:rFonts w:eastAsia="Smoothie Shoppe" w:cs="Smoothie Shoppe"/>
                <w:sz w:val="18"/>
                <w:szCs w:val="18"/>
              </w:rPr>
              <w:t>To percents: turn to a dec</w:t>
            </w:r>
            <w:r w:rsidR="000B5110">
              <w:rPr>
                <w:rFonts w:eastAsia="Smoothie Shoppe" w:cs="Smoothie Shoppe"/>
                <w:sz w:val="18"/>
                <w:szCs w:val="18"/>
              </w:rPr>
              <w:t>imal and move</w:t>
            </w:r>
            <w:r w:rsidRPr="004B130C">
              <w:rPr>
                <w:rFonts w:eastAsia="Smoothie Shoppe" w:cs="Smoothie Shoppe"/>
                <w:sz w:val="18"/>
                <w:szCs w:val="18"/>
              </w:rPr>
              <w:t xml:space="preserve"> decimal two place values to the right </w:t>
            </w:r>
          </w:p>
          <w:p w14:paraId="25ADF82B" w14:textId="77777777" w:rsidR="00767FF4" w:rsidRPr="004B130C" w:rsidRDefault="00767FF4" w:rsidP="000B5110">
            <w:pPr>
              <w:ind w:left="246" w:hanging="180"/>
              <w:rPr>
                <w:rFonts w:eastAsia="Smoothie Shoppe" w:cs="Smoothie Shoppe"/>
                <w:sz w:val="18"/>
                <w:szCs w:val="18"/>
              </w:rPr>
            </w:pPr>
            <w:r w:rsidRPr="004B130C">
              <w:rPr>
                <w:rFonts w:eastAsia="Smoothie Shoppe" w:cs="Smoothie Shoppe"/>
                <w:sz w:val="18"/>
                <w:szCs w:val="18"/>
              </w:rPr>
              <w:t>Decimals:</w:t>
            </w:r>
          </w:p>
          <w:p w14:paraId="1E1647E4" w14:textId="77777777" w:rsidR="00767FF4" w:rsidRPr="004B130C" w:rsidRDefault="00767FF4" w:rsidP="000B5110">
            <w:pPr>
              <w:pStyle w:val="ListParagraph"/>
              <w:numPr>
                <w:ilvl w:val="0"/>
                <w:numId w:val="2"/>
              </w:numPr>
              <w:ind w:left="246" w:hanging="180"/>
              <w:rPr>
                <w:rFonts w:eastAsia="Smoothie Shoppe" w:cs="Smoothie Shoppe"/>
                <w:sz w:val="18"/>
                <w:szCs w:val="18"/>
              </w:rPr>
            </w:pPr>
            <w:r w:rsidRPr="004B130C">
              <w:rPr>
                <w:rFonts w:eastAsia="Smoothie Shoppe" w:cs="Smoothie Shoppe"/>
                <w:sz w:val="18"/>
                <w:szCs w:val="18"/>
              </w:rPr>
              <w:t>To percents: move decimal two place values to the right</w:t>
            </w:r>
          </w:p>
          <w:p w14:paraId="57D0A721" w14:textId="77777777" w:rsidR="00767FF4" w:rsidRPr="004B130C" w:rsidRDefault="00767FF4" w:rsidP="000B5110">
            <w:pPr>
              <w:pStyle w:val="ListParagraph"/>
              <w:numPr>
                <w:ilvl w:val="0"/>
                <w:numId w:val="2"/>
              </w:numPr>
              <w:ind w:left="246" w:hanging="180"/>
              <w:rPr>
                <w:rFonts w:eastAsia="Smoothie Shoppe" w:cs="Smoothie Shoppe"/>
                <w:sz w:val="18"/>
                <w:szCs w:val="18"/>
              </w:rPr>
            </w:pPr>
            <w:r w:rsidRPr="004B130C">
              <w:rPr>
                <w:rFonts w:eastAsia="Smoothie Shoppe" w:cs="Smoothie Shoppe"/>
                <w:sz w:val="18"/>
                <w:szCs w:val="18"/>
              </w:rPr>
              <w:t>To fractions: place over 10, 100, 1000 (depends on your place value)</w:t>
            </w:r>
          </w:p>
          <w:p w14:paraId="7AA88AC1" w14:textId="77777777" w:rsidR="00767FF4" w:rsidRPr="004B130C" w:rsidRDefault="00767FF4" w:rsidP="000B5110">
            <w:pPr>
              <w:ind w:left="246" w:hanging="180"/>
              <w:rPr>
                <w:rFonts w:eastAsia="Smoothie Shoppe" w:cs="Smoothie Shoppe"/>
                <w:sz w:val="18"/>
                <w:szCs w:val="18"/>
              </w:rPr>
            </w:pPr>
            <w:r w:rsidRPr="004B130C">
              <w:rPr>
                <w:rFonts w:eastAsia="Smoothie Shoppe" w:cs="Smoothie Shoppe"/>
                <w:sz w:val="18"/>
                <w:szCs w:val="18"/>
              </w:rPr>
              <w:t>Percents</w:t>
            </w:r>
          </w:p>
          <w:p w14:paraId="2EE0124A" w14:textId="77777777" w:rsidR="00767FF4" w:rsidRPr="004B130C" w:rsidRDefault="00767FF4" w:rsidP="000B5110">
            <w:pPr>
              <w:pStyle w:val="ListParagraph"/>
              <w:numPr>
                <w:ilvl w:val="0"/>
                <w:numId w:val="3"/>
              </w:numPr>
              <w:ind w:left="246" w:hanging="180"/>
              <w:rPr>
                <w:rFonts w:eastAsia="Smoothie Shoppe" w:cs="Smoothie Shoppe"/>
                <w:sz w:val="18"/>
                <w:szCs w:val="18"/>
              </w:rPr>
            </w:pPr>
            <w:r w:rsidRPr="004B130C">
              <w:rPr>
                <w:rFonts w:eastAsia="Smoothie Shoppe" w:cs="Smoothie Shoppe"/>
                <w:sz w:val="18"/>
                <w:szCs w:val="18"/>
              </w:rPr>
              <w:t>To decimals: move decimal two place values to the left</w:t>
            </w:r>
          </w:p>
          <w:p w14:paraId="652A643E" w14:textId="77777777" w:rsidR="00767FF4" w:rsidRPr="004B130C" w:rsidRDefault="00767FF4" w:rsidP="000B5110">
            <w:pPr>
              <w:pStyle w:val="ListParagraph"/>
              <w:numPr>
                <w:ilvl w:val="0"/>
                <w:numId w:val="3"/>
              </w:numPr>
              <w:ind w:left="246" w:hanging="180"/>
              <w:rPr>
                <w:rFonts w:eastAsia="Smoothie Shoppe" w:cs="Smoothie Shoppe"/>
                <w:sz w:val="18"/>
                <w:szCs w:val="18"/>
              </w:rPr>
            </w:pPr>
            <w:r w:rsidRPr="004B130C">
              <w:rPr>
                <w:rFonts w:eastAsia="Smoothie Shoppe" w:cs="Smoothie Shoppe"/>
                <w:sz w:val="18"/>
                <w:szCs w:val="18"/>
              </w:rPr>
              <w:t>To fractions: place over 100 and simplify(if necessary)</w:t>
            </w:r>
          </w:p>
        </w:tc>
        <w:tc>
          <w:tcPr>
            <w:tcW w:w="6655" w:type="dxa"/>
          </w:tcPr>
          <w:p w14:paraId="265483AE" w14:textId="4BF0E4BE" w:rsidR="00767FF4" w:rsidRPr="004B130C" w:rsidRDefault="00767FF4" w:rsidP="00212E4E">
            <w:pPr>
              <w:rPr>
                <w:rFonts w:eastAsia="Smoothie Shoppe" w:cs="Smoothie Shoppe"/>
                <w:sz w:val="18"/>
                <w:szCs w:val="18"/>
              </w:rPr>
            </w:pPr>
            <w:r w:rsidRPr="004B130C">
              <w:rPr>
                <w:rFonts w:eastAsia="Smoothie Shoppe" w:cs="Smoothie Shoppe"/>
                <w:sz w:val="18"/>
                <w:szCs w:val="18"/>
              </w:rPr>
              <w:t>Show two other forms of the following numbers (percent, fractions, or decimal):</w:t>
            </w:r>
          </w:p>
          <w:p w14:paraId="134C65EF" w14:textId="77777777" w:rsidR="00767FF4" w:rsidRPr="000B5110" w:rsidRDefault="00767FF4" w:rsidP="00212E4E">
            <w:pPr>
              <w:rPr>
                <w:rFonts w:eastAsia="Smoothie Shoppe" w:cs="Smoothie Shoppe"/>
                <w:sz w:val="8"/>
                <w:szCs w:val="18"/>
              </w:rPr>
            </w:pPr>
          </w:p>
          <w:p w14:paraId="37B31A8B" w14:textId="3F78BCB1" w:rsidR="00767FF4" w:rsidRDefault="00767FF4" w:rsidP="00212E4E">
            <w:pPr>
              <w:rPr>
                <w:rFonts w:eastAsia="Smoothie Shoppe" w:cs="Smoothie Shoppe"/>
                <w:sz w:val="18"/>
                <w:szCs w:val="18"/>
              </w:rPr>
            </w:pPr>
            <w:r w:rsidRPr="004B130C">
              <w:rPr>
                <w:rFonts w:eastAsia="Smoothie Shoppe" w:cs="Smoothie Shoppe"/>
                <w:sz w:val="18"/>
                <w:szCs w:val="18"/>
              </w:rPr>
              <w:t xml:space="preserve">1. </w:t>
            </w:r>
            <w:r w:rsidR="005665C3">
              <w:rPr>
                <w:rFonts w:eastAsia="Smoothie Shoppe" w:cs="Smoothie Shoppe"/>
                <w:sz w:val="18"/>
                <w:szCs w:val="18"/>
              </w:rPr>
              <w:t xml:space="preserve">  </w:t>
            </w:r>
            <w:r w:rsidRPr="004B130C">
              <w:rPr>
                <w:rFonts w:eastAsia="Smoothie Shoppe" w:cs="Smoothie Shoppe"/>
                <w:sz w:val="18"/>
                <w:szCs w:val="18"/>
              </w:rPr>
              <w:t>0.71</w:t>
            </w:r>
            <w:r w:rsidR="000B5110">
              <w:rPr>
                <w:rFonts w:eastAsia="Smoothie Shoppe" w:cs="Smoothie Shoppe"/>
                <w:sz w:val="18"/>
                <w:szCs w:val="18"/>
              </w:rPr>
              <w:t xml:space="preserve">                                    </w:t>
            </w:r>
            <w:r w:rsidRPr="004B130C">
              <w:rPr>
                <w:rFonts w:eastAsia="Smoothie Shoppe" w:cs="Smoothie Shoppe"/>
                <w:sz w:val="18"/>
                <w:szCs w:val="18"/>
              </w:rPr>
              <w:t xml:space="preserve">2. </w:t>
            </w:r>
            <w:r w:rsidR="005665C3">
              <w:rPr>
                <w:rFonts w:eastAsia="Smoothie Shoppe" w:cs="Smoothie Shoppe"/>
                <w:sz w:val="18"/>
                <w:szCs w:val="18"/>
              </w:rPr>
              <w:t xml:space="preserve">   </w:t>
            </w:r>
            <w:r w:rsidRPr="004B130C">
              <w:rPr>
                <w:rFonts w:eastAsia="Smoothie Shoppe" w:cs="Smoothie Shoppe"/>
                <w:sz w:val="18"/>
                <w:szCs w:val="18"/>
              </w:rPr>
              <w:t>0.012</w:t>
            </w:r>
            <w:r w:rsidR="000B5110">
              <w:rPr>
                <w:rFonts w:eastAsia="Smoothie Shoppe" w:cs="Smoothie Shoppe"/>
                <w:sz w:val="18"/>
                <w:szCs w:val="18"/>
              </w:rPr>
              <w:t xml:space="preserve">                          </w:t>
            </w:r>
            <w:r w:rsidRPr="004B130C">
              <w:rPr>
                <w:rFonts w:eastAsia="Smoothie Shoppe" w:cs="Smoothie Shoppe"/>
                <w:sz w:val="18"/>
                <w:szCs w:val="18"/>
              </w:rPr>
              <w:t xml:space="preserve">3. </w:t>
            </w:r>
            <w:r w:rsidR="005665C3">
              <w:rPr>
                <w:rFonts w:eastAsia="Smoothie Shoppe" w:cs="Smoothie Shoppe"/>
                <w:sz w:val="18"/>
                <w:szCs w:val="18"/>
              </w:rPr>
              <w:t xml:space="preserve">   </w:t>
            </w:r>
            <w:r w:rsidRPr="004B130C">
              <w:rPr>
                <w:rFonts w:eastAsia="Smoothie Shoppe" w:cs="Smoothie Shoppe"/>
                <w:sz w:val="18"/>
                <w:szCs w:val="18"/>
              </w:rPr>
              <w:t>9%</w:t>
            </w:r>
          </w:p>
          <w:p w14:paraId="6E9BBA16" w14:textId="433DC6AA" w:rsidR="000B5110" w:rsidRDefault="000B5110" w:rsidP="00212E4E">
            <w:pPr>
              <w:rPr>
                <w:rFonts w:eastAsia="Smoothie Shoppe" w:cs="Smoothie Shoppe"/>
                <w:sz w:val="18"/>
                <w:szCs w:val="18"/>
              </w:rPr>
            </w:pPr>
          </w:p>
          <w:p w14:paraId="33FB50F5" w14:textId="6A059F78" w:rsidR="000B5110" w:rsidRDefault="000B5110" w:rsidP="00212E4E">
            <w:pPr>
              <w:rPr>
                <w:rFonts w:eastAsia="Smoothie Shoppe" w:cs="Smoothie Shoppe"/>
                <w:sz w:val="18"/>
                <w:szCs w:val="18"/>
              </w:rPr>
            </w:pPr>
          </w:p>
          <w:p w14:paraId="74C39FD9" w14:textId="73841FAB" w:rsidR="000B5110" w:rsidRDefault="000B5110" w:rsidP="00212E4E">
            <w:pPr>
              <w:rPr>
                <w:rFonts w:eastAsia="Smoothie Shoppe" w:cs="Smoothie Shoppe"/>
                <w:sz w:val="18"/>
                <w:szCs w:val="18"/>
              </w:rPr>
            </w:pPr>
          </w:p>
          <w:p w14:paraId="2EBFCA60" w14:textId="77777777" w:rsidR="000B5110" w:rsidRPr="004B130C" w:rsidRDefault="000B5110" w:rsidP="00212E4E">
            <w:pPr>
              <w:rPr>
                <w:rFonts w:eastAsia="Smoothie Shoppe" w:cs="Smoothie Shoppe"/>
                <w:sz w:val="18"/>
                <w:szCs w:val="18"/>
              </w:rPr>
            </w:pPr>
          </w:p>
          <w:p w14:paraId="6D0E0FA0" w14:textId="77777777" w:rsidR="00767FF4" w:rsidRPr="004B130C" w:rsidRDefault="00767FF4" w:rsidP="00212E4E">
            <w:pPr>
              <w:rPr>
                <w:rFonts w:eastAsia="Smoothie Shoppe" w:cs="Smoothie Shoppe"/>
                <w:sz w:val="18"/>
                <w:szCs w:val="18"/>
              </w:rPr>
            </w:pPr>
          </w:p>
          <w:p w14:paraId="6C09AB2C" w14:textId="1380CB22" w:rsidR="00687866" w:rsidRPr="004B130C" w:rsidRDefault="00767FF4" w:rsidP="00212E4E">
            <w:pPr>
              <w:rPr>
                <w:rFonts w:eastAsia="Smoothie Shoppe" w:cs="Smoothie Shoppe"/>
                <w:sz w:val="18"/>
                <w:szCs w:val="18"/>
              </w:rPr>
            </w:pPr>
            <w:r w:rsidRPr="004B130C">
              <w:rPr>
                <w:rFonts w:eastAsia="Smoothie Shoppe" w:cs="Smoothie Shoppe"/>
                <w:sz w:val="18"/>
                <w:szCs w:val="18"/>
              </w:rPr>
              <w:t xml:space="preserve">4. </w:t>
            </w:r>
            <w:r w:rsidR="005665C3">
              <w:rPr>
                <w:rFonts w:eastAsia="Smoothie Shoppe" w:cs="Smoothie Shoppe"/>
                <w:sz w:val="18"/>
                <w:szCs w:val="18"/>
              </w:rPr>
              <w:t xml:space="preserve">   </w:t>
            </w:r>
            <w:r w:rsidRPr="004B130C">
              <w:rPr>
                <w:rFonts w:eastAsia="Smoothie Shoppe" w:cs="Smoothie Shoppe"/>
                <w:sz w:val="18"/>
                <w:szCs w:val="18"/>
              </w:rPr>
              <w:t>245%</w:t>
            </w:r>
            <w:r w:rsidR="000B5110">
              <w:rPr>
                <w:rFonts w:eastAsia="Smoothie Shoppe" w:cs="Smoothie Shoppe"/>
                <w:sz w:val="18"/>
                <w:szCs w:val="18"/>
              </w:rPr>
              <w:t xml:space="preserve">                                  </w:t>
            </w:r>
            <w:r w:rsidRPr="004B130C">
              <w:rPr>
                <w:rFonts w:eastAsia="Smoothie Shoppe" w:cs="Smoothie Shoppe"/>
                <w:sz w:val="18"/>
                <w:szCs w:val="18"/>
              </w:rPr>
              <w:t xml:space="preserve">5. </w:t>
            </w:r>
            <w:r w:rsidR="005665C3">
              <w:rPr>
                <w:rFonts w:eastAsia="Smoothie Shoppe" w:cs="Smoothie Shoppe"/>
                <w:sz w:val="18"/>
                <w:szCs w:val="18"/>
              </w:rPr>
              <w:t xml:space="preserve">   </w:t>
            </w:r>
            <w:r w:rsidR="00687866" w:rsidRPr="004B130C">
              <w:rPr>
                <w:rFonts w:eastAsia="Smoothie Shoppe" w:cs="Smoothie Shoppe"/>
                <w:position w:val="-20"/>
                <w:sz w:val="18"/>
                <w:szCs w:val="18"/>
              </w:rPr>
              <w:object w:dxaOrig="200" w:dyaOrig="499" w14:anchorId="0E7FE644">
                <v:shape id="_x0000_i1185" type="#_x0000_t75" style="width:10pt;height:24.25pt" o:ole="">
                  <v:imagedata r:id="rId25" o:title=""/>
                </v:shape>
                <o:OLEObject Type="Embed" ProgID="Equation.DSMT4" ShapeID="_x0000_i1185" DrawAspect="Content" ObjectID="_1597665669" r:id="rId26"/>
              </w:object>
            </w:r>
            <w:r w:rsidR="000B5110">
              <w:rPr>
                <w:rFonts w:eastAsia="Smoothie Shoppe" w:cs="Smoothie Shoppe"/>
                <w:sz w:val="18"/>
                <w:szCs w:val="18"/>
              </w:rPr>
              <w:t xml:space="preserve">                                 </w:t>
            </w:r>
            <w:r w:rsidR="00687866" w:rsidRPr="004B130C">
              <w:rPr>
                <w:rFonts w:eastAsia="Smoothie Shoppe" w:cs="Smoothie Shoppe"/>
                <w:sz w:val="18"/>
                <w:szCs w:val="18"/>
              </w:rPr>
              <w:t xml:space="preserve">6. </w:t>
            </w:r>
            <w:r w:rsidR="005665C3">
              <w:rPr>
                <w:rFonts w:eastAsia="Smoothie Shoppe" w:cs="Smoothie Shoppe"/>
                <w:sz w:val="18"/>
                <w:szCs w:val="18"/>
              </w:rPr>
              <w:t xml:space="preserve">   </w:t>
            </w:r>
            <w:r w:rsidR="00687866" w:rsidRPr="004B130C">
              <w:rPr>
                <w:rFonts w:eastAsia="Smoothie Shoppe" w:cs="Smoothie Shoppe"/>
                <w:position w:val="-20"/>
                <w:sz w:val="18"/>
                <w:szCs w:val="18"/>
              </w:rPr>
              <w:object w:dxaOrig="200" w:dyaOrig="499" w14:anchorId="5BB17B65">
                <v:shape id="_x0000_i1186" type="#_x0000_t75" style="width:10pt;height:24.25pt" o:ole="">
                  <v:imagedata r:id="rId27" o:title=""/>
                </v:shape>
                <o:OLEObject Type="Embed" ProgID="Equation.DSMT4" ShapeID="_x0000_i1186" DrawAspect="Content" ObjectID="_1597665670" r:id="rId28"/>
              </w:object>
            </w:r>
          </w:p>
          <w:p w14:paraId="49F89937" w14:textId="77777777" w:rsidR="00767FF4" w:rsidRPr="004B130C" w:rsidRDefault="00767FF4" w:rsidP="00212E4E">
            <w:pPr>
              <w:rPr>
                <w:rFonts w:eastAsia="Smoothie Shoppe" w:cs="Smoothie Shoppe"/>
                <w:sz w:val="18"/>
                <w:szCs w:val="18"/>
              </w:rPr>
            </w:pPr>
          </w:p>
          <w:p w14:paraId="718FA3FE" w14:textId="77777777" w:rsidR="00767FF4" w:rsidRDefault="00767FF4" w:rsidP="00212E4E">
            <w:pPr>
              <w:rPr>
                <w:rFonts w:eastAsia="Smoothie Shoppe" w:cs="Smoothie Shoppe"/>
                <w:sz w:val="18"/>
                <w:szCs w:val="18"/>
              </w:rPr>
            </w:pPr>
          </w:p>
          <w:p w14:paraId="6204B242" w14:textId="77777777" w:rsidR="000B5110" w:rsidRDefault="000B5110" w:rsidP="00212E4E">
            <w:pPr>
              <w:rPr>
                <w:rFonts w:eastAsia="Smoothie Shoppe" w:cs="Smoothie Shoppe"/>
                <w:sz w:val="18"/>
                <w:szCs w:val="18"/>
              </w:rPr>
            </w:pPr>
          </w:p>
          <w:p w14:paraId="611AB1EA" w14:textId="0502F880" w:rsidR="000B5110" w:rsidRPr="004B130C" w:rsidRDefault="000B5110" w:rsidP="00212E4E">
            <w:pPr>
              <w:rPr>
                <w:rFonts w:eastAsia="Smoothie Shoppe" w:cs="Smoothie Shoppe"/>
                <w:sz w:val="18"/>
                <w:szCs w:val="18"/>
              </w:rPr>
            </w:pPr>
          </w:p>
        </w:tc>
      </w:tr>
    </w:tbl>
    <w:p w14:paraId="3C11F97E" w14:textId="719DA7A9" w:rsidR="00767FF4" w:rsidRPr="004B130C" w:rsidRDefault="0059271F" w:rsidP="00767FF4">
      <w:pPr>
        <w:spacing w:after="0"/>
        <w:rPr>
          <w:rFonts w:eastAsia="Smoothie Shoppe" w:cs="Smoothie Shoppe"/>
          <w:b/>
          <w:sz w:val="24"/>
          <w:szCs w:val="28"/>
        </w:rPr>
      </w:pPr>
      <w:r w:rsidRPr="004B130C">
        <w:rPr>
          <w:rFonts w:eastAsia="Smoothie Shoppe" w:cs="Smoothie Shoppe"/>
          <w:b/>
          <w:sz w:val="24"/>
          <w:szCs w:val="28"/>
        </w:rPr>
        <w:lastRenderedPageBreak/>
        <w:t>1</w:t>
      </w:r>
      <w:r w:rsidR="005665C3">
        <w:rPr>
          <w:rFonts w:eastAsia="Smoothie Shoppe" w:cs="Smoothie Shoppe"/>
          <w:b/>
          <w:sz w:val="24"/>
          <w:szCs w:val="28"/>
        </w:rPr>
        <w:t>0</w:t>
      </w:r>
      <w:r w:rsidRPr="004B130C">
        <w:rPr>
          <w:rFonts w:eastAsia="Smoothie Shoppe" w:cs="Smoothie Shoppe"/>
          <w:b/>
          <w:sz w:val="24"/>
          <w:szCs w:val="28"/>
        </w:rPr>
        <w:t xml:space="preserve">. </w:t>
      </w:r>
      <w:r w:rsidR="00767FF4" w:rsidRPr="004B130C">
        <w:rPr>
          <w:rFonts w:eastAsia="Smoothie Shoppe" w:cs="Smoothie Shoppe"/>
          <w:b/>
          <w:sz w:val="24"/>
          <w:szCs w:val="28"/>
        </w:rPr>
        <w:t>I can calculate the percent, Part, or Whole of a Number</w:t>
      </w:r>
      <w:r w:rsidR="00687866" w:rsidRPr="004B130C">
        <w:rPr>
          <w:rFonts w:eastAsia="Smoothie Shoppe" w:cs="Smoothie Shoppe"/>
          <w:b/>
          <w:sz w:val="24"/>
          <w:szCs w:val="28"/>
        </w:rPr>
        <w:t>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505"/>
        <w:gridCol w:w="7285"/>
      </w:tblGrid>
      <w:tr w:rsidR="00687866" w:rsidRPr="004B130C" w14:paraId="0A12DFD6" w14:textId="77777777" w:rsidTr="005665C3">
        <w:tc>
          <w:tcPr>
            <w:tcW w:w="3505" w:type="dxa"/>
          </w:tcPr>
          <w:p w14:paraId="189D193D" w14:textId="77777777" w:rsidR="00687866" w:rsidRPr="004B130C" w:rsidRDefault="00687866" w:rsidP="00687866">
            <w:pPr>
              <w:jc w:val="center"/>
              <w:rPr>
                <w:rFonts w:eastAsia="Smoothie Shoppe" w:cs="Smoothie Shoppe"/>
                <w:sz w:val="18"/>
                <w:szCs w:val="18"/>
              </w:rPr>
            </w:pPr>
            <w:r w:rsidRPr="004B130C">
              <w:rPr>
                <w:noProof/>
              </w:rPr>
              <w:drawing>
                <wp:inline distT="0" distB="0" distL="0" distR="0" wp14:anchorId="42D7B07A" wp14:editId="679A098A">
                  <wp:extent cx="1517073" cy="609600"/>
                  <wp:effectExtent l="0" t="0" r="6985" b="0"/>
                  <wp:docPr id="20" name="Picture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39351" cy="61855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5DDDF10E" w14:textId="77777777" w:rsidR="00687866" w:rsidRPr="004B130C" w:rsidRDefault="00687866" w:rsidP="00687866">
            <w:pPr>
              <w:rPr>
                <w:rFonts w:eastAsia="Smoothie Shoppe" w:cs="Smoothie Shoppe"/>
                <w:sz w:val="18"/>
                <w:szCs w:val="18"/>
              </w:rPr>
            </w:pPr>
            <w:r w:rsidRPr="004B130C">
              <w:rPr>
                <w:rFonts w:eastAsia="Smoothie Shoppe" w:cs="Smoothie Shoppe"/>
                <w:sz w:val="18"/>
                <w:szCs w:val="18"/>
              </w:rPr>
              <w:t>The part is normally identified by the word “is”.</w:t>
            </w:r>
          </w:p>
          <w:p w14:paraId="26759342" w14:textId="77777777" w:rsidR="00687866" w:rsidRPr="004B130C" w:rsidRDefault="00687866" w:rsidP="00687866">
            <w:pPr>
              <w:rPr>
                <w:rFonts w:eastAsia="Smoothie Shoppe" w:cs="Smoothie Shoppe"/>
                <w:sz w:val="18"/>
                <w:szCs w:val="18"/>
              </w:rPr>
            </w:pPr>
          </w:p>
          <w:p w14:paraId="079F1768" w14:textId="77777777" w:rsidR="00687866" w:rsidRPr="004B130C" w:rsidRDefault="00687866" w:rsidP="00687866">
            <w:pPr>
              <w:rPr>
                <w:rFonts w:eastAsia="Smoothie Shoppe" w:cs="Smoothie Shoppe"/>
                <w:sz w:val="18"/>
                <w:szCs w:val="18"/>
              </w:rPr>
            </w:pPr>
            <w:r w:rsidRPr="004B130C">
              <w:rPr>
                <w:rFonts w:eastAsia="Smoothie Shoppe" w:cs="Smoothie Shoppe"/>
                <w:sz w:val="18"/>
                <w:szCs w:val="18"/>
              </w:rPr>
              <w:t>The whole is normally identified by the word “of”.</w:t>
            </w:r>
          </w:p>
          <w:p w14:paraId="7D51AEBE" w14:textId="77777777" w:rsidR="00687866" w:rsidRPr="004B130C" w:rsidRDefault="00687866" w:rsidP="00687866">
            <w:pPr>
              <w:rPr>
                <w:rFonts w:eastAsia="Smoothie Shoppe" w:cs="Smoothie Shoppe"/>
                <w:sz w:val="18"/>
                <w:szCs w:val="18"/>
              </w:rPr>
            </w:pPr>
          </w:p>
          <w:p w14:paraId="41A9B78B" w14:textId="77777777" w:rsidR="00687866" w:rsidRPr="004B130C" w:rsidRDefault="00687866" w:rsidP="00687866">
            <w:pPr>
              <w:rPr>
                <w:rFonts w:eastAsia="Smoothie Shoppe" w:cs="Smoothie Shoppe"/>
                <w:sz w:val="18"/>
                <w:szCs w:val="18"/>
              </w:rPr>
            </w:pPr>
            <w:r w:rsidRPr="004B130C">
              <w:rPr>
                <w:rFonts w:eastAsia="Smoothie Shoppe" w:cs="Smoothie Shoppe"/>
                <w:sz w:val="18"/>
                <w:szCs w:val="18"/>
              </w:rPr>
              <w:t xml:space="preserve">The whole indicates the total or original. </w:t>
            </w:r>
          </w:p>
        </w:tc>
        <w:tc>
          <w:tcPr>
            <w:tcW w:w="7285" w:type="dxa"/>
          </w:tcPr>
          <w:p w14:paraId="26F3278A" w14:textId="4A7DBACD" w:rsidR="00687866" w:rsidRPr="004B130C" w:rsidRDefault="00687866" w:rsidP="00212E4E">
            <w:pPr>
              <w:rPr>
                <w:rFonts w:eastAsia="Smoothie Shoppe" w:cs="Smoothie Shoppe"/>
                <w:sz w:val="18"/>
                <w:szCs w:val="18"/>
              </w:rPr>
            </w:pPr>
            <w:r w:rsidRPr="004B130C">
              <w:rPr>
                <w:rFonts w:eastAsia="Smoothie Shoppe" w:cs="Smoothie Shoppe"/>
                <w:sz w:val="18"/>
                <w:szCs w:val="18"/>
              </w:rPr>
              <w:t>Calculate the part, whole, or percent of the following statement:</w:t>
            </w:r>
          </w:p>
          <w:p w14:paraId="59409D04" w14:textId="77777777" w:rsidR="00687866" w:rsidRPr="004B130C" w:rsidRDefault="00687866" w:rsidP="00212E4E">
            <w:pPr>
              <w:rPr>
                <w:rFonts w:eastAsia="Smoothie Shoppe" w:cs="Smoothie Shoppe"/>
                <w:sz w:val="18"/>
                <w:szCs w:val="18"/>
              </w:rPr>
            </w:pPr>
          </w:p>
          <w:p w14:paraId="1ED49206" w14:textId="77777777" w:rsidR="00687866" w:rsidRPr="004B130C" w:rsidRDefault="00687866" w:rsidP="00212E4E">
            <w:pPr>
              <w:rPr>
                <w:rFonts w:eastAsia="Smoothie Shoppe" w:cs="Smoothie Shoppe"/>
                <w:sz w:val="18"/>
                <w:szCs w:val="18"/>
              </w:rPr>
            </w:pPr>
            <w:r w:rsidRPr="004B130C">
              <w:rPr>
                <w:rFonts w:eastAsia="Smoothie Shoppe" w:cs="Smoothie Shoppe"/>
                <w:sz w:val="18"/>
                <w:szCs w:val="18"/>
              </w:rPr>
              <w:t xml:space="preserve">1. 8% of 40 is what number?     </w:t>
            </w:r>
            <w:r w:rsidR="0059271F" w:rsidRPr="004B130C">
              <w:rPr>
                <w:rFonts w:eastAsia="Smoothie Shoppe" w:cs="Smoothie Shoppe"/>
                <w:sz w:val="18"/>
                <w:szCs w:val="18"/>
              </w:rPr>
              <w:t xml:space="preserve">      </w:t>
            </w:r>
            <w:r w:rsidRPr="004B130C">
              <w:rPr>
                <w:rFonts w:eastAsia="Smoothie Shoppe" w:cs="Smoothie Shoppe"/>
                <w:sz w:val="18"/>
                <w:szCs w:val="18"/>
              </w:rPr>
              <w:t xml:space="preserve"> 2. 90 is 75% of what number?</w:t>
            </w:r>
          </w:p>
          <w:p w14:paraId="5BF2B569" w14:textId="77777777" w:rsidR="00687866" w:rsidRPr="004B130C" w:rsidRDefault="00687866" w:rsidP="00212E4E">
            <w:pPr>
              <w:rPr>
                <w:rFonts w:eastAsia="Smoothie Shoppe" w:cs="Smoothie Shoppe"/>
                <w:sz w:val="18"/>
                <w:szCs w:val="18"/>
              </w:rPr>
            </w:pPr>
          </w:p>
          <w:p w14:paraId="0926770E" w14:textId="77777777" w:rsidR="00687866" w:rsidRPr="004B130C" w:rsidRDefault="00687866" w:rsidP="00212E4E">
            <w:pPr>
              <w:rPr>
                <w:rFonts w:eastAsia="Smoothie Shoppe" w:cs="Smoothie Shoppe"/>
                <w:sz w:val="18"/>
                <w:szCs w:val="18"/>
              </w:rPr>
            </w:pPr>
          </w:p>
          <w:p w14:paraId="037732E6" w14:textId="77777777" w:rsidR="005665C3" w:rsidRDefault="005665C3" w:rsidP="00687866">
            <w:pPr>
              <w:tabs>
                <w:tab w:val="left" w:pos="5074"/>
              </w:tabs>
              <w:rPr>
                <w:rFonts w:eastAsia="Smoothie Shoppe" w:cs="Smoothie Shoppe"/>
                <w:sz w:val="18"/>
                <w:szCs w:val="18"/>
              </w:rPr>
            </w:pPr>
          </w:p>
          <w:p w14:paraId="23B21BDF" w14:textId="57E4E6CD" w:rsidR="00687866" w:rsidRPr="004B130C" w:rsidRDefault="00687866" w:rsidP="00687866">
            <w:pPr>
              <w:tabs>
                <w:tab w:val="left" w:pos="5074"/>
              </w:tabs>
              <w:rPr>
                <w:rFonts w:eastAsia="Smoothie Shoppe" w:cs="Smoothie Shoppe"/>
                <w:sz w:val="18"/>
                <w:szCs w:val="18"/>
              </w:rPr>
            </w:pPr>
            <w:r w:rsidRPr="004B130C">
              <w:rPr>
                <w:rFonts w:eastAsia="Smoothie Shoppe" w:cs="Smoothie Shoppe"/>
                <w:sz w:val="18"/>
                <w:szCs w:val="18"/>
              </w:rPr>
              <w:tab/>
            </w:r>
          </w:p>
          <w:p w14:paraId="02E3EDF1" w14:textId="77777777" w:rsidR="00687866" w:rsidRPr="004B130C" w:rsidRDefault="00687866" w:rsidP="00687866">
            <w:pPr>
              <w:tabs>
                <w:tab w:val="left" w:pos="5074"/>
              </w:tabs>
              <w:rPr>
                <w:rFonts w:eastAsia="Smoothie Shoppe" w:cs="Smoothie Shoppe"/>
                <w:sz w:val="18"/>
                <w:szCs w:val="18"/>
              </w:rPr>
            </w:pPr>
          </w:p>
          <w:p w14:paraId="7D2BE54D" w14:textId="77777777" w:rsidR="00687866" w:rsidRPr="004B130C" w:rsidRDefault="00687866" w:rsidP="00687866">
            <w:pPr>
              <w:tabs>
                <w:tab w:val="left" w:pos="5074"/>
              </w:tabs>
              <w:rPr>
                <w:rFonts w:eastAsia="Smoothie Shoppe" w:cs="Smoothie Shoppe"/>
                <w:sz w:val="18"/>
                <w:szCs w:val="18"/>
              </w:rPr>
            </w:pPr>
          </w:p>
          <w:p w14:paraId="1808C85E" w14:textId="77777777" w:rsidR="00687866" w:rsidRPr="004B130C" w:rsidRDefault="00687866" w:rsidP="00212E4E">
            <w:pPr>
              <w:rPr>
                <w:rFonts w:eastAsia="Smoothie Shoppe" w:cs="Smoothie Shoppe"/>
                <w:sz w:val="18"/>
                <w:szCs w:val="18"/>
              </w:rPr>
            </w:pPr>
          </w:p>
          <w:p w14:paraId="23FB7F43" w14:textId="77777777" w:rsidR="00687866" w:rsidRPr="004B130C" w:rsidRDefault="00687866" w:rsidP="00212E4E">
            <w:pPr>
              <w:rPr>
                <w:rFonts w:eastAsia="Smoothie Shoppe" w:cs="Smoothie Shoppe"/>
                <w:sz w:val="18"/>
                <w:szCs w:val="18"/>
              </w:rPr>
            </w:pPr>
            <w:r w:rsidRPr="004B130C">
              <w:rPr>
                <w:rFonts w:eastAsia="Smoothie Shoppe" w:cs="Smoothie Shoppe"/>
                <w:sz w:val="18"/>
                <w:szCs w:val="18"/>
              </w:rPr>
              <w:t xml:space="preserve">3. 3 is what percent of 60?        </w:t>
            </w:r>
            <w:r w:rsidR="0059271F" w:rsidRPr="004B130C">
              <w:rPr>
                <w:rFonts w:eastAsia="Smoothie Shoppe" w:cs="Smoothie Shoppe"/>
                <w:sz w:val="18"/>
                <w:szCs w:val="18"/>
              </w:rPr>
              <w:t xml:space="preserve">     </w:t>
            </w:r>
            <w:r w:rsidRPr="004B130C">
              <w:rPr>
                <w:rFonts w:eastAsia="Smoothie Shoppe" w:cs="Smoothie Shoppe"/>
                <w:sz w:val="18"/>
                <w:szCs w:val="18"/>
              </w:rPr>
              <w:t xml:space="preserve"> 4</w:t>
            </w:r>
            <w:r w:rsidR="008D2A37" w:rsidRPr="004B130C">
              <w:rPr>
                <w:rFonts w:eastAsia="Smoothie Shoppe" w:cs="Smoothie Shoppe"/>
                <w:sz w:val="18"/>
                <w:szCs w:val="18"/>
              </w:rPr>
              <w:t>.</w:t>
            </w:r>
            <w:r w:rsidR="0059271F" w:rsidRPr="004B130C">
              <w:rPr>
                <w:rFonts w:eastAsia="Smoothie Shoppe" w:cs="Smoothie Shoppe"/>
                <w:sz w:val="18"/>
                <w:szCs w:val="18"/>
              </w:rPr>
              <w:t xml:space="preserve"> </w:t>
            </w:r>
            <w:r w:rsidRPr="004B130C">
              <w:rPr>
                <w:rFonts w:eastAsia="Smoothie Shoppe" w:cs="Smoothie Shoppe"/>
                <w:sz w:val="18"/>
                <w:szCs w:val="18"/>
              </w:rPr>
              <w:t xml:space="preserve"> 40% of what number is 26?</w:t>
            </w:r>
          </w:p>
          <w:p w14:paraId="024E0143" w14:textId="77777777" w:rsidR="00687866" w:rsidRPr="004B130C" w:rsidRDefault="00687866" w:rsidP="00212E4E">
            <w:pPr>
              <w:rPr>
                <w:rFonts w:eastAsia="Smoothie Shoppe" w:cs="Smoothie Shoppe"/>
                <w:sz w:val="18"/>
                <w:szCs w:val="18"/>
              </w:rPr>
            </w:pPr>
          </w:p>
          <w:p w14:paraId="05932B9A" w14:textId="77777777" w:rsidR="00687866" w:rsidRPr="004B130C" w:rsidRDefault="00687866" w:rsidP="00212E4E">
            <w:pPr>
              <w:rPr>
                <w:rFonts w:eastAsia="Smoothie Shoppe" w:cs="Smoothie Shoppe"/>
                <w:sz w:val="18"/>
                <w:szCs w:val="18"/>
              </w:rPr>
            </w:pPr>
          </w:p>
          <w:p w14:paraId="79FC78A1" w14:textId="77D07B5D" w:rsidR="00687866" w:rsidRDefault="00687866" w:rsidP="00212E4E">
            <w:pPr>
              <w:rPr>
                <w:rFonts w:eastAsia="Smoothie Shoppe" w:cs="Smoothie Shoppe"/>
                <w:sz w:val="18"/>
                <w:szCs w:val="18"/>
              </w:rPr>
            </w:pPr>
          </w:p>
          <w:p w14:paraId="14199284" w14:textId="77777777" w:rsidR="005665C3" w:rsidRPr="004B130C" w:rsidRDefault="005665C3" w:rsidP="00212E4E">
            <w:pPr>
              <w:rPr>
                <w:rFonts w:eastAsia="Smoothie Shoppe" w:cs="Smoothie Shoppe"/>
                <w:sz w:val="18"/>
                <w:szCs w:val="18"/>
              </w:rPr>
            </w:pPr>
          </w:p>
          <w:p w14:paraId="65ACA679" w14:textId="77777777" w:rsidR="00687866" w:rsidRPr="004B130C" w:rsidRDefault="00687866" w:rsidP="00212E4E">
            <w:pPr>
              <w:rPr>
                <w:rFonts w:eastAsia="Smoothie Shoppe" w:cs="Smoothie Shoppe"/>
                <w:sz w:val="18"/>
                <w:szCs w:val="18"/>
              </w:rPr>
            </w:pPr>
          </w:p>
          <w:p w14:paraId="2B7B538A" w14:textId="77777777" w:rsidR="00687866" w:rsidRPr="004B130C" w:rsidRDefault="00687866" w:rsidP="00212E4E">
            <w:pPr>
              <w:rPr>
                <w:rFonts w:eastAsia="Smoothie Shoppe" w:cs="Smoothie Shoppe"/>
                <w:sz w:val="18"/>
                <w:szCs w:val="18"/>
              </w:rPr>
            </w:pPr>
          </w:p>
          <w:p w14:paraId="354097F8" w14:textId="77777777" w:rsidR="00687866" w:rsidRPr="004B130C" w:rsidRDefault="00687866" w:rsidP="00212E4E">
            <w:pPr>
              <w:rPr>
                <w:rFonts w:eastAsia="Smoothie Shoppe" w:cs="Smoothie Shoppe"/>
                <w:sz w:val="18"/>
                <w:szCs w:val="18"/>
              </w:rPr>
            </w:pPr>
            <w:r w:rsidRPr="004B130C">
              <w:rPr>
                <w:rFonts w:eastAsia="Smoothie Shoppe" w:cs="Smoothie Shoppe"/>
                <w:sz w:val="18"/>
                <w:szCs w:val="18"/>
              </w:rPr>
              <w:t xml:space="preserve"> </w:t>
            </w:r>
          </w:p>
        </w:tc>
      </w:tr>
    </w:tbl>
    <w:p w14:paraId="1121C6F3" w14:textId="77777777" w:rsidR="00767FF4" w:rsidRPr="000B5110" w:rsidRDefault="00767FF4" w:rsidP="00767FF4">
      <w:pPr>
        <w:spacing w:after="0"/>
        <w:rPr>
          <w:rFonts w:eastAsia="Smoothie Shoppe" w:cs="Smoothie Shoppe"/>
          <w:b/>
          <w:sz w:val="10"/>
          <w:szCs w:val="28"/>
        </w:rPr>
      </w:pPr>
    </w:p>
    <w:p w14:paraId="57DA0037" w14:textId="32AE34F8" w:rsidR="00767FF4" w:rsidRPr="004B130C" w:rsidRDefault="0059271F" w:rsidP="00767FF4">
      <w:pPr>
        <w:spacing w:after="0"/>
        <w:rPr>
          <w:rFonts w:eastAsia="Smoothie Shoppe" w:cs="Smoothie Shoppe"/>
          <w:b/>
          <w:sz w:val="24"/>
          <w:szCs w:val="28"/>
        </w:rPr>
      </w:pPr>
      <w:r w:rsidRPr="004B130C">
        <w:rPr>
          <w:rFonts w:eastAsia="Smoothie Shoppe" w:cs="Smoothie Shoppe"/>
          <w:b/>
          <w:sz w:val="24"/>
          <w:szCs w:val="28"/>
        </w:rPr>
        <w:t>1</w:t>
      </w:r>
      <w:r w:rsidR="005665C3">
        <w:rPr>
          <w:rFonts w:eastAsia="Smoothie Shoppe" w:cs="Smoothie Shoppe"/>
          <w:b/>
          <w:sz w:val="24"/>
          <w:szCs w:val="28"/>
        </w:rPr>
        <w:t>1</w:t>
      </w:r>
      <w:r w:rsidRPr="004B130C">
        <w:rPr>
          <w:rFonts w:eastAsia="Smoothie Shoppe" w:cs="Smoothie Shoppe"/>
          <w:b/>
          <w:sz w:val="24"/>
          <w:szCs w:val="28"/>
        </w:rPr>
        <w:t xml:space="preserve">. </w:t>
      </w:r>
      <w:r w:rsidR="00767FF4" w:rsidRPr="004B130C">
        <w:rPr>
          <w:rFonts w:eastAsia="Smoothie Shoppe" w:cs="Smoothie Shoppe"/>
          <w:b/>
          <w:sz w:val="24"/>
          <w:szCs w:val="28"/>
        </w:rPr>
        <w:t>I can apply percents to real world problems</w:t>
      </w:r>
      <w:r w:rsidR="00687866" w:rsidRPr="004B130C">
        <w:rPr>
          <w:rFonts w:eastAsia="Smoothie Shoppe" w:cs="Smoothie Shoppe"/>
          <w:b/>
          <w:sz w:val="24"/>
          <w:szCs w:val="28"/>
        </w:rPr>
        <w:t xml:space="preserve">.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685"/>
        <w:gridCol w:w="7105"/>
      </w:tblGrid>
      <w:tr w:rsidR="00687866" w:rsidRPr="004B130C" w14:paraId="68EA7B34" w14:textId="77777777" w:rsidTr="005665C3">
        <w:tc>
          <w:tcPr>
            <w:tcW w:w="3685" w:type="dxa"/>
          </w:tcPr>
          <w:p w14:paraId="614710B3" w14:textId="77777777" w:rsidR="00687866" w:rsidRPr="004B130C" w:rsidRDefault="00AB57D9" w:rsidP="00212E4E">
            <w:pPr>
              <w:rPr>
                <w:rFonts w:eastAsia="Smoothie Shoppe" w:cs="Smoothie Shoppe"/>
                <w:sz w:val="18"/>
                <w:szCs w:val="18"/>
              </w:rPr>
            </w:pPr>
            <w:r w:rsidRPr="004B130C">
              <w:rPr>
                <w:rFonts w:eastAsia="Smoothie Shoppe" w:cs="Smoothie Shoppe"/>
                <w:sz w:val="18"/>
                <w:szCs w:val="18"/>
              </w:rPr>
              <w:t>Tax and Tip are applications that are added to our total bill.</w:t>
            </w:r>
          </w:p>
          <w:p w14:paraId="7E58913E" w14:textId="77777777" w:rsidR="00AB57D9" w:rsidRPr="004B130C" w:rsidRDefault="00AB57D9" w:rsidP="00AB57D9">
            <w:pPr>
              <w:pStyle w:val="ListParagraph"/>
              <w:numPr>
                <w:ilvl w:val="0"/>
                <w:numId w:val="4"/>
              </w:numPr>
              <w:rPr>
                <w:rFonts w:eastAsia="Smoothie Shoppe" w:cs="Smoothie Shoppe"/>
                <w:sz w:val="18"/>
                <w:szCs w:val="18"/>
              </w:rPr>
            </w:pPr>
            <w:r w:rsidRPr="004B130C">
              <w:rPr>
                <w:rFonts w:eastAsia="Smoothie Shoppe" w:cs="Smoothie Shoppe"/>
                <w:sz w:val="18"/>
                <w:szCs w:val="18"/>
              </w:rPr>
              <w:t>I can treat the tax and tip like a “part” and add the tax to my bill.</w:t>
            </w:r>
          </w:p>
          <w:p w14:paraId="26C8FF25" w14:textId="45D057CA" w:rsidR="00AB57D9" w:rsidRPr="004B130C" w:rsidRDefault="00AB57D9" w:rsidP="00AB57D9">
            <w:pPr>
              <w:pStyle w:val="ListParagraph"/>
              <w:numPr>
                <w:ilvl w:val="0"/>
                <w:numId w:val="4"/>
              </w:numPr>
              <w:rPr>
                <w:rFonts w:eastAsia="Smoothie Shoppe" w:cs="Smoothie Shoppe"/>
                <w:sz w:val="18"/>
                <w:szCs w:val="18"/>
              </w:rPr>
            </w:pPr>
            <w:r w:rsidRPr="004B130C">
              <w:rPr>
                <w:rFonts w:eastAsia="Smoothie Shoppe" w:cs="Smoothie Shoppe"/>
                <w:sz w:val="18"/>
                <w:szCs w:val="18"/>
              </w:rPr>
              <w:t xml:space="preserve">I can also treat them as an additional percent </w:t>
            </w:r>
            <w:r w:rsidR="005665C3">
              <w:rPr>
                <w:rFonts w:eastAsia="Smoothie Shoppe" w:cs="Smoothie Shoppe"/>
                <w:sz w:val="18"/>
                <w:szCs w:val="18"/>
              </w:rPr>
              <w:br/>
            </w:r>
            <w:r w:rsidRPr="004B130C">
              <w:rPr>
                <w:rFonts w:eastAsia="Smoothie Shoppe" w:cs="Smoothie Shoppe"/>
                <w:sz w:val="18"/>
                <w:szCs w:val="18"/>
              </w:rPr>
              <w:t>(100% + 7% tax rate = 107% of the bill), which calculates the final bill.</w:t>
            </w:r>
          </w:p>
          <w:p w14:paraId="07F0FF98" w14:textId="77777777" w:rsidR="00AB57D9" w:rsidRPr="004B130C" w:rsidRDefault="00AB57D9" w:rsidP="00212E4E">
            <w:pPr>
              <w:rPr>
                <w:rFonts w:eastAsia="Smoothie Shoppe" w:cs="Smoothie Shoppe"/>
                <w:sz w:val="18"/>
                <w:szCs w:val="18"/>
              </w:rPr>
            </w:pPr>
          </w:p>
          <w:p w14:paraId="438A12D4" w14:textId="77777777" w:rsidR="00AB57D9" w:rsidRPr="004B130C" w:rsidRDefault="00AB57D9" w:rsidP="00212E4E">
            <w:pPr>
              <w:rPr>
                <w:rFonts w:eastAsia="Smoothie Shoppe" w:cs="Smoothie Shoppe"/>
                <w:sz w:val="18"/>
                <w:szCs w:val="18"/>
              </w:rPr>
            </w:pPr>
            <w:r w:rsidRPr="004B130C">
              <w:rPr>
                <w:rFonts w:eastAsia="Smoothie Shoppe" w:cs="Smoothie Shoppe"/>
                <w:sz w:val="18"/>
                <w:szCs w:val="18"/>
              </w:rPr>
              <w:t xml:space="preserve">Discounts are applications that are subtracted from original price.  </w:t>
            </w:r>
          </w:p>
          <w:p w14:paraId="23013A17" w14:textId="77777777" w:rsidR="00AB57D9" w:rsidRPr="004B130C" w:rsidRDefault="00AB57D9" w:rsidP="00AB57D9">
            <w:pPr>
              <w:pStyle w:val="ListParagraph"/>
              <w:numPr>
                <w:ilvl w:val="0"/>
                <w:numId w:val="5"/>
              </w:numPr>
              <w:rPr>
                <w:rFonts w:eastAsia="Smoothie Shoppe" w:cs="Smoothie Shoppe"/>
                <w:sz w:val="18"/>
                <w:szCs w:val="18"/>
              </w:rPr>
            </w:pPr>
            <w:r w:rsidRPr="004B130C">
              <w:rPr>
                <w:rFonts w:eastAsia="Smoothie Shoppe" w:cs="Smoothie Shoppe"/>
                <w:sz w:val="18"/>
                <w:szCs w:val="18"/>
              </w:rPr>
              <w:t xml:space="preserve">If I calculate using the </w:t>
            </w:r>
            <w:r w:rsidRPr="004B130C">
              <w:rPr>
                <w:rFonts w:eastAsia="Smoothie Shoppe" w:cs="Smoothie Shoppe"/>
                <w:b/>
                <w:sz w:val="18"/>
                <w:szCs w:val="18"/>
              </w:rPr>
              <w:t>percent off</w:t>
            </w:r>
            <w:r w:rsidRPr="004B130C">
              <w:rPr>
                <w:rFonts w:eastAsia="Smoothie Shoppe" w:cs="Smoothie Shoppe"/>
                <w:sz w:val="18"/>
                <w:szCs w:val="18"/>
              </w:rPr>
              <w:t>, the number I get out is the discount that I should subtract from the original price.</w:t>
            </w:r>
          </w:p>
          <w:p w14:paraId="011E4D7D" w14:textId="1C92C65B" w:rsidR="00AB57D9" w:rsidRPr="004B130C" w:rsidRDefault="00AB57D9" w:rsidP="00AB57D9">
            <w:pPr>
              <w:pStyle w:val="ListParagraph"/>
              <w:numPr>
                <w:ilvl w:val="0"/>
                <w:numId w:val="5"/>
              </w:numPr>
              <w:rPr>
                <w:rFonts w:eastAsia="Smoothie Shoppe" w:cs="Smoothie Shoppe"/>
                <w:sz w:val="18"/>
                <w:szCs w:val="18"/>
              </w:rPr>
            </w:pPr>
            <w:r w:rsidRPr="004B130C">
              <w:rPr>
                <w:rFonts w:eastAsia="Smoothie Shoppe" w:cs="Smoothie Shoppe"/>
                <w:sz w:val="18"/>
                <w:szCs w:val="18"/>
              </w:rPr>
              <w:t xml:space="preserve">If I calculate using the </w:t>
            </w:r>
            <w:r w:rsidRPr="004B130C">
              <w:rPr>
                <w:rFonts w:eastAsia="Smoothie Shoppe" w:cs="Smoothie Shoppe"/>
                <w:b/>
                <w:sz w:val="18"/>
                <w:szCs w:val="18"/>
              </w:rPr>
              <w:t>percent paying</w:t>
            </w:r>
            <w:r w:rsidRPr="004B130C">
              <w:rPr>
                <w:rFonts w:eastAsia="Smoothie Shoppe" w:cs="Smoothie Shoppe"/>
                <w:sz w:val="18"/>
                <w:szCs w:val="18"/>
              </w:rPr>
              <w:t>, the number I get out is the price I would pay for the item af</w:t>
            </w:r>
            <w:r w:rsidR="005665C3">
              <w:rPr>
                <w:rFonts w:eastAsia="Smoothie Shoppe" w:cs="Smoothie Shoppe"/>
                <w:sz w:val="18"/>
                <w:szCs w:val="18"/>
              </w:rPr>
              <w:t>ter the discount.</w:t>
            </w:r>
            <w:r w:rsidR="005665C3">
              <w:rPr>
                <w:rFonts w:eastAsia="Smoothie Shoppe" w:cs="Smoothie Shoppe"/>
                <w:sz w:val="18"/>
                <w:szCs w:val="18"/>
              </w:rPr>
              <w:br/>
            </w:r>
            <w:r w:rsidRPr="004B130C">
              <w:rPr>
                <w:rFonts w:eastAsia="Smoothie Shoppe" w:cs="Smoothie Shoppe"/>
                <w:sz w:val="18"/>
                <w:szCs w:val="18"/>
              </w:rPr>
              <w:t>(100% - 25% off = 75% paying for the item).</w:t>
            </w:r>
          </w:p>
          <w:p w14:paraId="028F72AE" w14:textId="77777777" w:rsidR="00AB57D9" w:rsidRPr="004B130C" w:rsidRDefault="00AB57D9" w:rsidP="00AB57D9">
            <w:pPr>
              <w:rPr>
                <w:rFonts w:eastAsia="Smoothie Shoppe" w:cs="Smoothie Shoppe"/>
                <w:sz w:val="18"/>
                <w:szCs w:val="18"/>
              </w:rPr>
            </w:pPr>
          </w:p>
          <w:p w14:paraId="542F2E84" w14:textId="77777777" w:rsidR="00AB57D9" w:rsidRPr="004B130C" w:rsidRDefault="00AB57D9" w:rsidP="00AB57D9">
            <w:pPr>
              <w:rPr>
                <w:rFonts w:eastAsia="Smoothie Shoppe" w:cs="Smoothie Shoppe"/>
                <w:sz w:val="18"/>
                <w:szCs w:val="18"/>
              </w:rPr>
            </w:pPr>
            <w:r w:rsidRPr="004B130C">
              <w:rPr>
                <w:rFonts w:eastAsia="Smoothie Shoppe" w:cs="Smoothie Shoppe"/>
                <w:sz w:val="18"/>
                <w:szCs w:val="18"/>
              </w:rPr>
              <w:t xml:space="preserve">I can use the percent proportion to solve real world problems. </w:t>
            </w:r>
          </w:p>
        </w:tc>
        <w:tc>
          <w:tcPr>
            <w:tcW w:w="7105" w:type="dxa"/>
          </w:tcPr>
          <w:p w14:paraId="311850DC" w14:textId="77777777" w:rsidR="00687866" w:rsidRPr="004B130C" w:rsidRDefault="00AB57D9" w:rsidP="00212E4E">
            <w:pPr>
              <w:rPr>
                <w:rFonts w:eastAsia="Smoothie Shoppe" w:cs="Smoothie Shoppe"/>
                <w:sz w:val="18"/>
                <w:szCs w:val="18"/>
              </w:rPr>
            </w:pPr>
            <w:r w:rsidRPr="004B130C">
              <w:rPr>
                <w:rFonts w:eastAsia="Smoothie Shoppe" w:cs="Smoothie Shoppe"/>
                <w:sz w:val="18"/>
                <w:szCs w:val="18"/>
              </w:rPr>
              <w:t>A. A baseball pitcher won 80% of the games he pitched.  If he pitched 35 games, how many did he win?</w:t>
            </w:r>
          </w:p>
          <w:p w14:paraId="0CE2DD6B" w14:textId="77777777" w:rsidR="00AB57D9" w:rsidRPr="004B130C" w:rsidRDefault="00AB57D9" w:rsidP="00212E4E">
            <w:pPr>
              <w:rPr>
                <w:rFonts w:eastAsia="Smoothie Shoppe" w:cs="Smoothie Shoppe"/>
                <w:sz w:val="18"/>
                <w:szCs w:val="18"/>
              </w:rPr>
            </w:pPr>
          </w:p>
          <w:p w14:paraId="76550F02" w14:textId="77777777" w:rsidR="00AB57D9" w:rsidRPr="004B130C" w:rsidRDefault="00AB57D9" w:rsidP="00212E4E">
            <w:pPr>
              <w:rPr>
                <w:rFonts w:eastAsia="Smoothie Shoppe" w:cs="Smoothie Shoppe"/>
                <w:sz w:val="18"/>
                <w:szCs w:val="18"/>
              </w:rPr>
            </w:pPr>
          </w:p>
          <w:p w14:paraId="382DC852" w14:textId="77777777" w:rsidR="00AB57D9" w:rsidRPr="004B130C" w:rsidRDefault="00AB57D9" w:rsidP="00212E4E">
            <w:pPr>
              <w:rPr>
                <w:rFonts w:eastAsia="Smoothie Shoppe" w:cs="Smoothie Shoppe"/>
                <w:sz w:val="18"/>
                <w:szCs w:val="18"/>
              </w:rPr>
            </w:pPr>
          </w:p>
          <w:p w14:paraId="4F6AD0B9" w14:textId="77777777" w:rsidR="00AB57D9" w:rsidRPr="004B130C" w:rsidRDefault="00AB57D9" w:rsidP="00212E4E">
            <w:pPr>
              <w:rPr>
                <w:rFonts w:eastAsia="Smoothie Shoppe" w:cs="Smoothie Shoppe"/>
                <w:sz w:val="18"/>
                <w:szCs w:val="18"/>
              </w:rPr>
            </w:pPr>
          </w:p>
          <w:p w14:paraId="4FD6285E" w14:textId="77777777" w:rsidR="00AB57D9" w:rsidRPr="004B130C" w:rsidRDefault="00AB57D9" w:rsidP="00212E4E">
            <w:pPr>
              <w:rPr>
                <w:rFonts w:eastAsia="Smoothie Shoppe" w:cs="Smoothie Shoppe"/>
                <w:sz w:val="18"/>
                <w:szCs w:val="18"/>
              </w:rPr>
            </w:pPr>
          </w:p>
          <w:p w14:paraId="65D76BD9" w14:textId="77777777" w:rsidR="00AB57D9" w:rsidRPr="004B130C" w:rsidRDefault="00AB57D9" w:rsidP="00212E4E">
            <w:pPr>
              <w:rPr>
                <w:rFonts w:eastAsia="Smoothie Shoppe" w:cs="Smoothie Shoppe"/>
                <w:sz w:val="18"/>
                <w:szCs w:val="18"/>
              </w:rPr>
            </w:pPr>
          </w:p>
          <w:p w14:paraId="14514B89" w14:textId="77777777" w:rsidR="00AB57D9" w:rsidRPr="004B130C" w:rsidRDefault="00AB57D9" w:rsidP="00212E4E">
            <w:pPr>
              <w:rPr>
                <w:rFonts w:eastAsia="Smoothie Shoppe" w:cs="Smoothie Shoppe"/>
                <w:sz w:val="18"/>
                <w:szCs w:val="18"/>
              </w:rPr>
            </w:pPr>
          </w:p>
          <w:p w14:paraId="0DCB893C" w14:textId="77777777" w:rsidR="00AB57D9" w:rsidRPr="004B130C" w:rsidRDefault="00AB57D9" w:rsidP="00212E4E">
            <w:pPr>
              <w:rPr>
                <w:rFonts w:eastAsia="Smoothie Shoppe" w:cs="Smoothie Shoppe"/>
                <w:sz w:val="18"/>
                <w:szCs w:val="18"/>
              </w:rPr>
            </w:pPr>
          </w:p>
          <w:p w14:paraId="545C7AB1" w14:textId="77777777" w:rsidR="00AB57D9" w:rsidRPr="004B130C" w:rsidRDefault="00AB57D9" w:rsidP="00212E4E">
            <w:pPr>
              <w:rPr>
                <w:rFonts w:eastAsia="Smoothie Shoppe" w:cs="Smoothie Shoppe"/>
                <w:sz w:val="18"/>
                <w:szCs w:val="18"/>
              </w:rPr>
            </w:pPr>
            <w:r w:rsidRPr="004B130C">
              <w:rPr>
                <w:rFonts w:eastAsia="Smoothie Shoppe" w:cs="Smoothie Shoppe"/>
                <w:sz w:val="18"/>
                <w:szCs w:val="18"/>
              </w:rPr>
              <w:t>B. Jerry, an electrician, worked 7 months out of the year.  What percent of the year did he work?</w:t>
            </w:r>
          </w:p>
          <w:p w14:paraId="7ADBC578" w14:textId="77777777" w:rsidR="00AB57D9" w:rsidRPr="004B130C" w:rsidRDefault="00AB57D9" w:rsidP="00212E4E">
            <w:pPr>
              <w:rPr>
                <w:rFonts w:eastAsia="Smoothie Shoppe" w:cs="Smoothie Shoppe"/>
                <w:sz w:val="18"/>
                <w:szCs w:val="18"/>
              </w:rPr>
            </w:pPr>
          </w:p>
          <w:p w14:paraId="5C337F62" w14:textId="77777777" w:rsidR="00AB57D9" w:rsidRPr="004B130C" w:rsidRDefault="00AB57D9" w:rsidP="00212E4E">
            <w:pPr>
              <w:rPr>
                <w:rFonts w:eastAsia="Smoothie Shoppe" w:cs="Smoothie Shoppe"/>
                <w:sz w:val="18"/>
                <w:szCs w:val="18"/>
              </w:rPr>
            </w:pPr>
          </w:p>
          <w:p w14:paraId="3EAAB6EE" w14:textId="77777777" w:rsidR="00AB57D9" w:rsidRPr="004B130C" w:rsidRDefault="00AB57D9" w:rsidP="00212E4E">
            <w:pPr>
              <w:rPr>
                <w:rFonts w:eastAsia="Smoothie Shoppe" w:cs="Smoothie Shoppe"/>
                <w:sz w:val="18"/>
                <w:szCs w:val="18"/>
              </w:rPr>
            </w:pPr>
          </w:p>
          <w:p w14:paraId="3638AA9E" w14:textId="77777777" w:rsidR="00AB57D9" w:rsidRPr="004B130C" w:rsidRDefault="00AB57D9" w:rsidP="00212E4E">
            <w:pPr>
              <w:rPr>
                <w:rFonts w:eastAsia="Smoothie Shoppe" w:cs="Smoothie Shoppe"/>
                <w:sz w:val="18"/>
                <w:szCs w:val="18"/>
              </w:rPr>
            </w:pPr>
          </w:p>
          <w:p w14:paraId="36F6474A" w14:textId="77777777" w:rsidR="00AB57D9" w:rsidRPr="004B130C" w:rsidRDefault="00AB57D9" w:rsidP="00212E4E">
            <w:pPr>
              <w:rPr>
                <w:rFonts w:eastAsia="Smoothie Shoppe" w:cs="Smoothie Shoppe"/>
                <w:sz w:val="18"/>
                <w:szCs w:val="18"/>
              </w:rPr>
            </w:pPr>
          </w:p>
          <w:p w14:paraId="2119BE32" w14:textId="77777777" w:rsidR="00AB57D9" w:rsidRPr="004B130C" w:rsidRDefault="00AB57D9" w:rsidP="00212E4E">
            <w:pPr>
              <w:rPr>
                <w:rFonts w:eastAsia="Smoothie Shoppe" w:cs="Smoothie Shoppe"/>
                <w:sz w:val="18"/>
                <w:szCs w:val="18"/>
              </w:rPr>
            </w:pPr>
          </w:p>
          <w:p w14:paraId="73A2559C" w14:textId="77777777" w:rsidR="00AB57D9" w:rsidRPr="004B130C" w:rsidRDefault="00AB57D9" w:rsidP="00212E4E">
            <w:pPr>
              <w:rPr>
                <w:rFonts w:eastAsia="Smoothie Shoppe" w:cs="Smoothie Shoppe"/>
                <w:sz w:val="18"/>
                <w:szCs w:val="18"/>
              </w:rPr>
            </w:pPr>
          </w:p>
          <w:p w14:paraId="35BB2C85" w14:textId="77777777" w:rsidR="00AB57D9" w:rsidRPr="004B130C" w:rsidRDefault="00AB57D9" w:rsidP="00212E4E">
            <w:pPr>
              <w:rPr>
                <w:rFonts w:eastAsia="Smoothie Shoppe" w:cs="Smoothie Shoppe"/>
                <w:sz w:val="18"/>
                <w:szCs w:val="18"/>
              </w:rPr>
            </w:pPr>
          </w:p>
          <w:p w14:paraId="68A7C50D" w14:textId="77777777" w:rsidR="00AB57D9" w:rsidRPr="004B130C" w:rsidRDefault="00AB57D9" w:rsidP="00212E4E">
            <w:pPr>
              <w:rPr>
                <w:rFonts w:eastAsia="Smoothie Shoppe" w:cs="Smoothie Shoppe"/>
                <w:sz w:val="18"/>
                <w:szCs w:val="18"/>
              </w:rPr>
            </w:pPr>
            <w:r w:rsidRPr="004B130C">
              <w:rPr>
                <w:rFonts w:eastAsia="Smoothie Shoppe" w:cs="Smoothie Shoppe"/>
                <w:sz w:val="18"/>
                <w:szCs w:val="18"/>
              </w:rPr>
              <w:t xml:space="preserve">C. A shirt is on sale for 20%.  </w:t>
            </w:r>
            <w:r w:rsidR="001958E1" w:rsidRPr="004B130C">
              <w:rPr>
                <w:rFonts w:eastAsia="Smoothie Shoppe" w:cs="Smoothie Shoppe"/>
                <w:sz w:val="18"/>
                <w:szCs w:val="18"/>
              </w:rPr>
              <w:t xml:space="preserve">It originally costs $32.  </w:t>
            </w:r>
            <w:r w:rsidRPr="004B130C">
              <w:rPr>
                <w:rFonts w:eastAsia="Smoothie Shoppe" w:cs="Smoothie Shoppe"/>
                <w:sz w:val="18"/>
                <w:szCs w:val="18"/>
              </w:rPr>
              <w:t>What is the sale price of the shirt?</w:t>
            </w:r>
          </w:p>
          <w:p w14:paraId="073F82A8" w14:textId="77777777" w:rsidR="00AB57D9" w:rsidRPr="004B130C" w:rsidRDefault="00AB57D9" w:rsidP="00212E4E">
            <w:pPr>
              <w:rPr>
                <w:rFonts w:eastAsia="Smoothie Shoppe" w:cs="Smoothie Shoppe"/>
                <w:sz w:val="18"/>
                <w:szCs w:val="18"/>
              </w:rPr>
            </w:pPr>
          </w:p>
          <w:p w14:paraId="2A840EF8" w14:textId="77777777" w:rsidR="00AB57D9" w:rsidRPr="004B130C" w:rsidRDefault="00AB57D9" w:rsidP="00212E4E">
            <w:pPr>
              <w:rPr>
                <w:rFonts w:eastAsia="Smoothie Shoppe" w:cs="Smoothie Shoppe"/>
                <w:sz w:val="18"/>
                <w:szCs w:val="18"/>
              </w:rPr>
            </w:pPr>
          </w:p>
          <w:p w14:paraId="273F12D1" w14:textId="77777777" w:rsidR="00AB57D9" w:rsidRPr="004B130C" w:rsidRDefault="00AB57D9" w:rsidP="00212E4E">
            <w:pPr>
              <w:rPr>
                <w:rFonts w:eastAsia="Smoothie Shoppe" w:cs="Smoothie Shoppe"/>
                <w:sz w:val="18"/>
                <w:szCs w:val="18"/>
              </w:rPr>
            </w:pPr>
          </w:p>
          <w:p w14:paraId="39C1A3C8" w14:textId="1A80DEA0" w:rsidR="00AB57D9" w:rsidRDefault="00AB57D9" w:rsidP="00212E4E">
            <w:pPr>
              <w:rPr>
                <w:rFonts w:eastAsia="Smoothie Shoppe" w:cs="Smoothie Shoppe"/>
                <w:sz w:val="18"/>
                <w:szCs w:val="18"/>
              </w:rPr>
            </w:pPr>
          </w:p>
          <w:p w14:paraId="5CE9728B" w14:textId="77777777" w:rsidR="005665C3" w:rsidRPr="004B130C" w:rsidRDefault="005665C3" w:rsidP="00212E4E">
            <w:pPr>
              <w:rPr>
                <w:rFonts w:eastAsia="Smoothie Shoppe" w:cs="Smoothie Shoppe"/>
                <w:sz w:val="18"/>
                <w:szCs w:val="18"/>
              </w:rPr>
            </w:pPr>
          </w:p>
          <w:p w14:paraId="54B510EA" w14:textId="77777777" w:rsidR="007C56B8" w:rsidRPr="004B130C" w:rsidRDefault="007C56B8" w:rsidP="00212E4E">
            <w:pPr>
              <w:rPr>
                <w:rFonts w:eastAsia="Smoothie Shoppe" w:cs="Smoothie Shoppe"/>
                <w:sz w:val="18"/>
                <w:szCs w:val="18"/>
              </w:rPr>
            </w:pPr>
          </w:p>
          <w:p w14:paraId="4156B201" w14:textId="77777777" w:rsidR="00AB57D9" w:rsidRPr="004B130C" w:rsidRDefault="00AB57D9" w:rsidP="00212E4E">
            <w:pPr>
              <w:rPr>
                <w:rFonts w:eastAsia="Smoothie Shoppe" w:cs="Smoothie Shoppe"/>
                <w:sz w:val="18"/>
                <w:szCs w:val="18"/>
              </w:rPr>
            </w:pPr>
          </w:p>
          <w:p w14:paraId="35F7B7C4" w14:textId="77777777" w:rsidR="00AB57D9" w:rsidRPr="004B130C" w:rsidRDefault="00AB57D9" w:rsidP="00212E4E">
            <w:pPr>
              <w:rPr>
                <w:rFonts w:eastAsia="Smoothie Shoppe" w:cs="Smoothie Shoppe"/>
                <w:sz w:val="18"/>
                <w:szCs w:val="18"/>
              </w:rPr>
            </w:pPr>
          </w:p>
          <w:p w14:paraId="7B51A727" w14:textId="77777777" w:rsidR="00AB57D9" w:rsidRPr="004B130C" w:rsidRDefault="00AB57D9" w:rsidP="00212E4E">
            <w:pPr>
              <w:rPr>
                <w:rFonts w:eastAsia="Smoothie Shoppe" w:cs="Smoothie Shoppe"/>
                <w:sz w:val="18"/>
                <w:szCs w:val="18"/>
              </w:rPr>
            </w:pPr>
          </w:p>
          <w:p w14:paraId="068671EA" w14:textId="77777777" w:rsidR="00AB57D9" w:rsidRPr="004B130C" w:rsidRDefault="00AB57D9" w:rsidP="00212E4E">
            <w:pPr>
              <w:rPr>
                <w:rFonts w:eastAsia="Smoothie Shoppe" w:cs="Smoothie Shoppe"/>
                <w:sz w:val="18"/>
                <w:szCs w:val="18"/>
              </w:rPr>
            </w:pPr>
            <w:r w:rsidRPr="004B130C">
              <w:rPr>
                <w:rFonts w:eastAsia="Smoothie Shoppe" w:cs="Smoothie Shoppe"/>
                <w:sz w:val="18"/>
                <w:szCs w:val="18"/>
              </w:rPr>
              <w:t>D. The Gap is selling shirts for 30% off the original price.  The shirts are on sale for $22.40.  What was the original price of the shirt?</w:t>
            </w:r>
          </w:p>
          <w:p w14:paraId="6ECCE377" w14:textId="77777777" w:rsidR="007C56B8" w:rsidRPr="004B130C" w:rsidRDefault="007C56B8" w:rsidP="00212E4E">
            <w:pPr>
              <w:rPr>
                <w:rFonts w:eastAsia="Smoothie Shoppe" w:cs="Smoothie Shoppe"/>
                <w:sz w:val="18"/>
                <w:szCs w:val="18"/>
              </w:rPr>
            </w:pPr>
          </w:p>
          <w:p w14:paraId="453F34AE" w14:textId="77777777" w:rsidR="007C56B8" w:rsidRPr="004B130C" w:rsidRDefault="007C56B8" w:rsidP="00212E4E">
            <w:pPr>
              <w:rPr>
                <w:rFonts w:eastAsia="Smoothie Shoppe" w:cs="Smoothie Shoppe"/>
                <w:sz w:val="18"/>
                <w:szCs w:val="18"/>
              </w:rPr>
            </w:pPr>
          </w:p>
          <w:p w14:paraId="24D4D925" w14:textId="77777777" w:rsidR="007C56B8" w:rsidRPr="004B130C" w:rsidRDefault="007C56B8" w:rsidP="00212E4E">
            <w:pPr>
              <w:rPr>
                <w:rFonts w:eastAsia="Smoothie Shoppe" w:cs="Smoothie Shoppe"/>
                <w:sz w:val="18"/>
                <w:szCs w:val="18"/>
              </w:rPr>
            </w:pPr>
          </w:p>
          <w:p w14:paraId="149B236E" w14:textId="6217915A" w:rsidR="007C56B8" w:rsidRDefault="007C56B8" w:rsidP="00212E4E">
            <w:pPr>
              <w:rPr>
                <w:rFonts w:eastAsia="Smoothie Shoppe" w:cs="Smoothie Shoppe"/>
                <w:sz w:val="18"/>
                <w:szCs w:val="18"/>
              </w:rPr>
            </w:pPr>
          </w:p>
          <w:p w14:paraId="3D300FD3" w14:textId="77777777" w:rsidR="005665C3" w:rsidRPr="004B130C" w:rsidRDefault="005665C3" w:rsidP="00212E4E">
            <w:pPr>
              <w:rPr>
                <w:rFonts w:eastAsia="Smoothie Shoppe" w:cs="Smoothie Shoppe"/>
                <w:sz w:val="18"/>
                <w:szCs w:val="18"/>
              </w:rPr>
            </w:pPr>
          </w:p>
          <w:p w14:paraId="1EAAF546" w14:textId="77777777" w:rsidR="007C56B8" w:rsidRPr="004B130C" w:rsidRDefault="007C56B8" w:rsidP="00212E4E">
            <w:pPr>
              <w:rPr>
                <w:rFonts w:eastAsia="Smoothie Shoppe" w:cs="Smoothie Shoppe"/>
                <w:sz w:val="18"/>
                <w:szCs w:val="18"/>
              </w:rPr>
            </w:pPr>
          </w:p>
          <w:p w14:paraId="1F904EC1" w14:textId="77777777" w:rsidR="007C56B8" w:rsidRPr="004B130C" w:rsidRDefault="007C56B8" w:rsidP="00212E4E">
            <w:pPr>
              <w:rPr>
                <w:rFonts w:eastAsia="Smoothie Shoppe" w:cs="Smoothie Shoppe"/>
                <w:sz w:val="18"/>
                <w:szCs w:val="18"/>
              </w:rPr>
            </w:pPr>
          </w:p>
          <w:p w14:paraId="7E2A1129" w14:textId="77777777" w:rsidR="007C56B8" w:rsidRPr="004B130C" w:rsidRDefault="007C56B8" w:rsidP="00212E4E">
            <w:pPr>
              <w:rPr>
                <w:rFonts w:eastAsia="Smoothie Shoppe" w:cs="Smoothie Shoppe"/>
                <w:sz w:val="18"/>
                <w:szCs w:val="18"/>
              </w:rPr>
            </w:pPr>
          </w:p>
          <w:p w14:paraId="2EE143F0" w14:textId="77777777" w:rsidR="007C56B8" w:rsidRPr="004B130C" w:rsidRDefault="007C56B8" w:rsidP="00212E4E">
            <w:pPr>
              <w:rPr>
                <w:rFonts w:eastAsia="Smoothie Shoppe" w:cs="Smoothie Shoppe"/>
                <w:sz w:val="18"/>
                <w:szCs w:val="18"/>
              </w:rPr>
            </w:pPr>
          </w:p>
          <w:p w14:paraId="12F81359" w14:textId="77777777" w:rsidR="007C56B8" w:rsidRPr="004B130C" w:rsidRDefault="007C56B8" w:rsidP="00212E4E">
            <w:pPr>
              <w:rPr>
                <w:rFonts w:eastAsia="Smoothie Shoppe" w:cs="Smoothie Shoppe"/>
                <w:sz w:val="18"/>
                <w:szCs w:val="18"/>
              </w:rPr>
            </w:pPr>
            <w:r w:rsidRPr="004B130C">
              <w:rPr>
                <w:rFonts w:eastAsia="Smoothie Shoppe" w:cs="Smoothie Shoppe"/>
                <w:sz w:val="18"/>
                <w:szCs w:val="18"/>
              </w:rPr>
              <w:lastRenderedPageBreak/>
              <w:t>E. A bike is on sale for $162.50. If the original price of the bike is $250, what is the percent discount?</w:t>
            </w:r>
          </w:p>
          <w:p w14:paraId="520B09E8" w14:textId="77777777" w:rsidR="00AB57D9" w:rsidRPr="004B130C" w:rsidRDefault="00AB57D9" w:rsidP="00212E4E">
            <w:pPr>
              <w:rPr>
                <w:rFonts w:eastAsia="Smoothie Shoppe" w:cs="Smoothie Shoppe"/>
                <w:sz w:val="18"/>
                <w:szCs w:val="18"/>
              </w:rPr>
            </w:pPr>
          </w:p>
          <w:p w14:paraId="0C87FB8D" w14:textId="77777777" w:rsidR="00AB57D9" w:rsidRPr="004B130C" w:rsidRDefault="00AB57D9" w:rsidP="00212E4E">
            <w:pPr>
              <w:rPr>
                <w:rFonts w:eastAsia="Smoothie Shoppe" w:cs="Smoothie Shoppe"/>
                <w:sz w:val="18"/>
                <w:szCs w:val="18"/>
              </w:rPr>
            </w:pPr>
          </w:p>
          <w:p w14:paraId="57CA03C6" w14:textId="77777777" w:rsidR="00AB57D9" w:rsidRPr="004B130C" w:rsidRDefault="00AB57D9" w:rsidP="00212E4E">
            <w:pPr>
              <w:rPr>
                <w:rFonts w:eastAsia="Smoothie Shoppe" w:cs="Smoothie Shoppe"/>
                <w:sz w:val="18"/>
                <w:szCs w:val="18"/>
              </w:rPr>
            </w:pPr>
          </w:p>
          <w:p w14:paraId="7BFF9B91" w14:textId="77777777" w:rsidR="007C56B8" w:rsidRPr="004B130C" w:rsidRDefault="007C56B8" w:rsidP="00212E4E">
            <w:pPr>
              <w:rPr>
                <w:rFonts w:eastAsia="Smoothie Shoppe" w:cs="Smoothie Shoppe"/>
                <w:sz w:val="18"/>
                <w:szCs w:val="18"/>
              </w:rPr>
            </w:pPr>
          </w:p>
          <w:p w14:paraId="1800054F" w14:textId="77777777" w:rsidR="007C56B8" w:rsidRPr="004B130C" w:rsidRDefault="007C56B8" w:rsidP="00212E4E">
            <w:pPr>
              <w:rPr>
                <w:rFonts w:eastAsia="Smoothie Shoppe" w:cs="Smoothie Shoppe"/>
                <w:sz w:val="18"/>
                <w:szCs w:val="18"/>
              </w:rPr>
            </w:pPr>
          </w:p>
          <w:p w14:paraId="53D87673" w14:textId="028D0017" w:rsidR="007C56B8" w:rsidRDefault="007C56B8" w:rsidP="00212E4E">
            <w:pPr>
              <w:rPr>
                <w:rFonts w:eastAsia="Smoothie Shoppe" w:cs="Smoothie Shoppe"/>
                <w:sz w:val="18"/>
                <w:szCs w:val="18"/>
              </w:rPr>
            </w:pPr>
          </w:p>
          <w:p w14:paraId="76491E56" w14:textId="77777777" w:rsidR="005665C3" w:rsidRPr="004B130C" w:rsidRDefault="005665C3" w:rsidP="00212E4E">
            <w:pPr>
              <w:rPr>
                <w:rFonts w:eastAsia="Smoothie Shoppe" w:cs="Smoothie Shoppe"/>
                <w:sz w:val="18"/>
                <w:szCs w:val="18"/>
              </w:rPr>
            </w:pPr>
          </w:p>
          <w:p w14:paraId="3244EFF2" w14:textId="77777777" w:rsidR="00AB57D9" w:rsidRPr="004B130C" w:rsidRDefault="00AB57D9" w:rsidP="00212E4E">
            <w:pPr>
              <w:rPr>
                <w:rFonts w:eastAsia="Smoothie Shoppe" w:cs="Smoothie Shoppe"/>
                <w:sz w:val="18"/>
                <w:szCs w:val="18"/>
              </w:rPr>
            </w:pPr>
          </w:p>
          <w:p w14:paraId="19B5EC69" w14:textId="7DAEB69A" w:rsidR="00AB57D9" w:rsidRDefault="00AB57D9" w:rsidP="00212E4E">
            <w:pPr>
              <w:rPr>
                <w:rFonts w:eastAsia="Smoothie Shoppe" w:cs="Smoothie Shoppe"/>
                <w:sz w:val="18"/>
                <w:szCs w:val="18"/>
              </w:rPr>
            </w:pPr>
          </w:p>
          <w:p w14:paraId="32A028EF" w14:textId="77777777" w:rsidR="005665C3" w:rsidRPr="004B130C" w:rsidRDefault="005665C3" w:rsidP="00212E4E">
            <w:pPr>
              <w:rPr>
                <w:rFonts w:eastAsia="Smoothie Shoppe" w:cs="Smoothie Shoppe"/>
                <w:sz w:val="18"/>
                <w:szCs w:val="18"/>
              </w:rPr>
            </w:pPr>
          </w:p>
          <w:p w14:paraId="733B3549" w14:textId="77777777" w:rsidR="007C56B8" w:rsidRPr="004B130C" w:rsidRDefault="007C56B8" w:rsidP="00212E4E">
            <w:pPr>
              <w:rPr>
                <w:rFonts w:eastAsia="Smoothie Shoppe" w:cs="Smoothie Shoppe"/>
                <w:sz w:val="18"/>
                <w:szCs w:val="18"/>
              </w:rPr>
            </w:pPr>
            <w:r w:rsidRPr="004B130C">
              <w:rPr>
                <w:rFonts w:eastAsia="Smoothie Shoppe" w:cs="Smoothie Shoppe"/>
                <w:sz w:val="18"/>
                <w:szCs w:val="18"/>
              </w:rPr>
              <w:t>F. A pair of sunglasses costs $26.00 during a summer sale.  If there is a 6% sales tax and Daily pays for the glasses with $30, how much change should she expect?</w:t>
            </w:r>
          </w:p>
          <w:p w14:paraId="417813C0" w14:textId="77777777" w:rsidR="007C56B8" w:rsidRPr="004B130C" w:rsidRDefault="007C56B8" w:rsidP="00212E4E">
            <w:pPr>
              <w:rPr>
                <w:rFonts w:eastAsia="Smoothie Shoppe" w:cs="Smoothie Shoppe"/>
                <w:sz w:val="18"/>
                <w:szCs w:val="18"/>
              </w:rPr>
            </w:pPr>
          </w:p>
          <w:p w14:paraId="369A8BAF" w14:textId="77777777" w:rsidR="007C56B8" w:rsidRPr="004B130C" w:rsidRDefault="007C56B8" w:rsidP="00212E4E">
            <w:pPr>
              <w:rPr>
                <w:rFonts w:eastAsia="Smoothie Shoppe" w:cs="Smoothie Shoppe"/>
                <w:sz w:val="18"/>
                <w:szCs w:val="18"/>
              </w:rPr>
            </w:pPr>
          </w:p>
          <w:p w14:paraId="61ED97BB" w14:textId="77777777" w:rsidR="007C56B8" w:rsidRPr="004B130C" w:rsidRDefault="007C56B8" w:rsidP="00212E4E">
            <w:pPr>
              <w:rPr>
                <w:rFonts w:eastAsia="Smoothie Shoppe" w:cs="Smoothie Shoppe"/>
                <w:sz w:val="18"/>
                <w:szCs w:val="18"/>
              </w:rPr>
            </w:pPr>
          </w:p>
          <w:p w14:paraId="72E2D4FF" w14:textId="77777777" w:rsidR="007C56B8" w:rsidRPr="004B130C" w:rsidRDefault="007C56B8" w:rsidP="00212E4E">
            <w:pPr>
              <w:rPr>
                <w:rFonts w:eastAsia="Smoothie Shoppe" w:cs="Smoothie Shoppe"/>
                <w:sz w:val="18"/>
                <w:szCs w:val="18"/>
              </w:rPr>
            </w:pPr>
          </w:p>
          <w:p w14:paraId="03122257" w14:textId="02235D68" w:rsidR="007C56B8" w:rsidRDefault="007C56B8" w:rsidP="00212E4E">
            <w:pPr>
              <w:rPr>
                <w:rFonts w:eastAsia="Smoothie Shoppe" w:cs="Smoothie Shoppe"/>
                <w:sz w:val="18"/>
                <w:szCs w:val="18"/>
              </w:rPr>
            </w:pPr>
          </w:p>
          <w:p w14:paraId="21C30F56" w14:textId="67D20619" w:rsidR="005665C3" w:rsidRDefault="005665C3" w:rsidP="00212E4E">
            <w:pPr>
              <w:rPr>
                <w:rFonts w:eastAsia="Smoothie Shoppe" w:cs="Smoothie Shoppe"/>
                <w:sz w:val="18"/>
                <w:szCs w:val="18"/>
              </w:rPr>
            </w:pPr>
          </w:p>
          <w:p w14:paraId="7F40D587" w14:textId="77777777" w:rsidR="005665C3" w:rsidRPr="004B130C" w:rsidRDefault="005665C3" w:rsidP="00212E4E">
            <w:pPr>
              <w:rPr>
                <w:rFonts w:eastAsia="Smoothie Shoppe" w:cs="Smoothie Shoppe"/>
                <w:sz w:val="18"/>
                <w:szCs w:val="18"/>
              </w:rPr>
            </w:pPr>
          </w:p>
          <w:p w14:paraId="69BC2611" w14:textId="77777777" w:rsidR="007C56B8" w:rsidRPr="004B130C" w:rsidRDefault="007C56B8" w:rsidP="00212E4E">
            <w:pPr>
              <w:rPr>
                <w:rFonts w:eastAsia="Smoothie Shoppe" w:cs="Smoothie Shoppe"/>
                <w:sz w:val="18"/>
                <w:szCs w:val="18"/>
              </w:rPr>
            </w:pPr>
          </w:p>
          <w:p w14:paraId="720D386F" w14:textId="77777777" w:rsidR="007C56B8" w:rsidRPr="004B130C" w:rsidRDefault="007C56B8" w:rsidP="00212E4E">
            <w:pPr>
              <w:rPr>
                <w:rFonts w:eastAsia="Smoothie Shoppe" w:cs="Smoothie Shoppe"/>
                <w:sz w:val="18"/>
                <w:szCs w:val="18"/>
              </w:rPr>
            </w:pPr>
          </w:p>
          <w:p w14:paraId="003AFE80" w14:textId="77777777" w:rsidR="007C56B8" w:rsidRPr="004B130C" w:rsidRDefault="007C56B8" w:rsidP="00212E4E">
            <w:pPr>
              <w:rPr>
                <w:rFonts w:eastAsia="Smoothie Shoppe" w:cs="Smoothie Shoppe"/>
                <w:sz w:val="18"/>
                <w:szCs w:val="18"/>
              </w:rPr>
            </w:pPr>
          </w:p>
          <w:p w14:paraId="724237DC" w14:textId="77777777" w:rsidR="007C56B8" w:rsidRPr="004B130C" w:rsidRDefault="007C56B8" w:rsidP="00212E4E">
            <w:pPr>
              <w:rPr>
                <w:rFonts w:eastAsia="Smoothie Shoppe" w:cs="Smoothie Shoppe"/>
                <w:sz w:val="18"/>
                <w:szCs w:val="18"/>
              </w:rPr>
            </w:pPr>
            <w:r w:rsidRPr="004B130C">
              <w:rPr>
                <w:rFonts w:eastAsia="Smoothie Shoppe" w:cs="Smoothie Shoppe"/>
                <w:sz w:val="18"/>
                <w:szCs w:val="18"/>
              </w:rPr>
              <w:t>G. You go out to eat with your family and have a delicious meal at Mellow Mushroom.  Your total bill, including a 20% tip comes to $51.47.  What was the tip?</w:t>
            </w:r>
          </w:p>
          <w:p w14:paraId="7165D813" w14:textId="77777777" w:rsidR="007C56B8" w:rsidRPr="004B130C" w:rsidRDefault="007C56B8" w:rsidP="00212E4E">
            <w:pPr>
              <w:rPr>
                <w:rFonts w:eastAsia="Smoothie Shoppe" w:cs="Smoothie Shoppe"/>
                <w:sz w:val="18"/>
                <w:szCs w:val="18"/>
              </w:rPr>
            </w:pPr>
          </w:p>
          <w:p w14:paraId="6B1F415E" w14:textId="77777777" w:rsidR="007C56B8" w:rsidRPr="004B130C" w:rsidRDefault="007C56B8" w:rsidP="00212E4E">
            <w:pPr>
              <w:rPr>
                <w:rFonts w:eastAsia="Smoothie Shoppe" w:cs="Smoothie Shoppe"/>
                <w:sz w:val="18"/>
                <w:szCs w:val="18"/>
              </w:rPr>
            </w:pPr>
          </w:p>
          <w:p w14:paraId="291BA5B7" w14:textId="77777777" w:rsidR="007C56B8" w:rsidRPr="004B130C" w:rsidRDefault="007C56B8" w:rsidP="00212E4E">
            <w:pPr>
              <w:rPr>
                <w:rFonts w:eastAsia="Smoothie Shoppe" w:cs="Smoothie Shoppe"/>
                <w:sz w:val="18"/>
                <w:szCs w:val="18"/>
              </w:rPr>
            </w:pPr>
          </w:p>
          <w:p w14:paraId="5EA852D4" w14:textId="4D0B2C94" w:rsidR="0059271F" w:rsidRPr="004B130C" w:rsidRDefault="0059271F" w:rsidP="00212E4E">
            <w:pPr>
              <w:rPr>
                <w:rFonts w:eastAsia="Smoothie Shoppe" w:cs="Smoothie Shoppe"/>
                <w:sz w:val="18"/>
                <w:szCs w:val="18"/>
              </w:rPr>
            </w:pPr>
          </w:p>
          <w:p w14:paraId="7A7E79EF" w14:textId="77777777" w:rsidR="0059271F" w:rsidRPr="004B130C" w:rsidRDefault="0059271F" w:rsidP="00212E4E">
            <w:pPr>
              <w:rPr>
                <w:rFonts w:eastAsia="Smoothie Shoppe" w:cs="Smoothie Shoppe"/>
                <w:sz w:val="18"/>
                <w:szCs w:val="18"/>
              </w:rPr>
            </w:pPr>
          </w:p>
          <w:p w14:paraId="6118CDBE" w14:textId="77777777" w:rsidR="0059271F" w:rsidRPr="004B130C" w:rsidRDefault="0059271F" w:rsidP="00212E4E">
            <w:pPr>
              <w:rPr>
                <w:rFonts w:eastAsia="Smoothie Shoppe" w:cs="Smoothie Shoppe"/>
                <w:sz w:val="18"/>
                <w:szCs w:val="18"/>
              </w:rPr>
            </w:pPr>
          </w:p>
          <w:p w14:paraId="0F99DF0C" w14:textId="0C786748" w:rsidR="0059271F" w:rsidRDefault="0059271F" w:rsidP="00212E4E">
            <w:pPr>
              <w:rPr>
                <w:rFonts w:eastAsia="Smoothie Shoppe" w:cs="Smoothie Shoppe"/>
                <w:sz w:val="18"/>
                <w:szCs w:val="18"/>
              </w:rPr>
            </w:pPr>
          </w:p>
          <w:p w14:paraId="021EF1A1" w14:textId="77777777" w:rsidR="005665C3" w:rsidRPr="004B130C" w:rsidRDefault="005665C3" w:rsidP="00212E4E">
            <w:pPr>
              <w:rPr>
                <w:rFonts w:eastAsia="Smoothie Shoppe" w:cs="Smoothie Shoppe"/>
                <w:sz w:val="18"/>
                <w:szCs w:val="18"/>
              </w:rPr>
            </w:pPr>
          </w:p>
          <w:p w14:paraId="1D0E8DDA" w14:textId="77777777" w:rsidR="0059271F" w:rsidRPr="004B130C" w:rsidRDefault="0059271F" w:rsidP="00212E4E">
            <w:pPr>
              <w:rPr>
                <w:rFonts w:eastAsia="Smoothie Shoppe" w:cs="Smoothie Shoppe"/>
                <w:sz w:val="18"/>
                <w:szCs w:val="18"/>
              </w:rPr>
            </w:pPr>
          </w:p>
          <w:p w14:paraId="5264AA67" w14:textId="77777777" w:rsidR="0059271F" w:rsidRPr="004B130C" w:rsidRDefault="0059271F" w:rsidP="00212E4E">
            <w:pPr>
              <w:rPr>
                <w:rFonts w:eastAsia="Smoothie Shoppe" w:cs="Smoothie Shoppe"/>
                <w:sz w:val="18"/>
                <w:szCs w:val="18"/>
              </w:rPr>
            </w:pPr>
          </w:p>
          <w:p w14:paraId="7AEA12D2" w14:textId="77777777" w:rsidR="0059271F" w:rsidRPr="004B130C" w:rsidRDefault="0059271F" w:rsidP="00212E4E">
            <w:pPr>
              <w:rPr>
                <w:rFonts w:eastAsia="Smoothie Shoppe" w:cs="Smoothie Shoppe"/>
                <w:sz w:val="18"/>
                <w:szCs w:val="18"/>
              </w:rPr>
            </w:pPr>
          </w:p>
          <w:p w14:paraId="00E10797" w14:textId="77777777" w:rsidR="0059271F" w:rsidRPr="004B130C" w:rsidRDefault="0059271F" w:rsidP="00212E4E">
            <w:pPr>
              <w:rPr>
                <w:rFonts w:eastAsia="Smoothie Shoppe" w:cs="Smoothie Shoppe"/>
                <w:sz w:val="18"/>
                <w:szCs w:val="18"/>
              </w:rPr>
            </w:pPr>
          </w:p>
          <w:p w14:paraId="53ECE4BA" w14:textId="77777777" w:rsidR="0059271F" w:rsidRPr="004B130C" w:rsidRDefault="0059271F" w:rsidP="00212E4E">
            <w:pPr>
              <w:rPr>
                <w:rFonts w:eastAsia="Smoothie Shoppe" w:cs="Smoothie Shoppe"/>
                <w:sz w:val="18"/>
                <w:szCs w:val="18"/>
              </w:rPr>
            </w:pPr>
          </w:p>
          <w:p w14:paraId="420F883E" w14:textId="77777777" w:rsidR="0059271F" w:rsidRPr="004B130C" w:rsidRDefault="0059271F" w:rsidP="00212E4E">
            <w:pPr>
              <w:rPr>
                <w:rFonts w:eastAsia="Smoothie Shoppe" w:cs="Smoothie Shoppe"/>
                <w:sz w:val="18"/>
                <w:szCs w:val="18"/>
              </w:rPr>
            </w:pPr>
          </w:p>
        </w:tc>
      </w:tr>
    </w:tbl>
    <w:p w14:paraId="07822FA7" w14:textId="77777777" w:rsidR="000B5110" w:rsidRPr="000B5110" w:rsidRDefault="000B5110" w:rsidP="0059271F">
      <w:pPr>
        <w:spacing w:after="0"/>
        <w:rPr>
          <w:rFonts w:eastAsia="Smoothie Shoppe" w:cs="Smoothie Shoppe"/>
          <w:b/>
          <w:sz w:val="18"/>
          <w:szCs w:val="28"/>
        </w:rPr>
      </w:pPr>
    </w:p>
    <w:p w14:paraId="4503B1EE" w14:textId="54742A28" w:rsidR="0059271F" w:rsidRPr="004B130C" w:rsidRDefault="0059271F" w:rsidP="0059271F">
      <w:pPr>
        <w:spacing w:after="0"/>
        <w:rPr>
          <w:rFonts w:eastAsia="Smoothie Shoppe" w:cs="Smoothie Shoppe"/>
          <w:b/>
          <w:sz w:val="24"/>
          <w:szCs w:val="28"/>
        </w:rPr>
      </w:pPr>
      <w:r w:rsidRPr="004B130C">
        <w:rPr>
          <w:rFonts w:eastAsia="Smoothie Shoppe" w:cs="Smoothie Shoppe"/>
          <w:b/>
          <w:sz w:val="24"/>
          <w:szCs w:val="28"/>
        </w:rPr>
        <w:t>1</w:t>
      </w:r>
      <w:r w:rsidR="005665C3">
        <w:rPr>
          <w:rFonts w:eastAsia="Smoothie Shoppe" w:cs="Smoothie Shoppe"/>
          <w:b/>
          <w:sz w:val="24"/>
          <w:szCs w:val="28"/>
        </w:rPr>
        <w:t>2</w:t>
      </w:r>
      <w:r w:rsidRPr="004B130C">
        <w:rPr>
          <w:rFonts w:eastAsia="Smoothie Shoppe" w:cs="Smoothie Shoppe"/>
          <w:b/>
          <w:sz w:val="24"/>
          <w:szCs w:val="28"/>
        </w:rPr>
        <w:t>. I can convert within the metric system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604"/>
        <w:gridCol w:w="6186"/>
      </w:tblGrid>
      <w:tr w:rsidR="0059271F" w:rsidRPr="004B130C" w14:paraId="30BBFE77" w14:textId="77777777" w:rsidTr="00212E4E">
        <w:tc>
          <w:tcPr>
            <w:tcW w:w="4604" w:type="dxa"/>
          </w:tcPr>
          <w:p w14:paraId="39CDE2FC" w14:textId="77777777" w:rsidR="00E70DAB" w:rsidRPr="004B130C" w:rsidRDefault="00E70DAB" w:rsidP="00212E4E">
            <w:pPr>
              <w:rPr>
                <w:rFonts w:eastAsia="Smoothie Shoppe" w:cs="Smoothie Shoppe"/>
                <w:sz w:val="18"/>
                <w:szCs w:val="18"/>
              </w:rPr>
            </w:pPr>
          </w:p>
          <w:p w14:paraId="2A89AA20" w14:textId="77777777" w:rsidR="00534453" w:rsidRPr="004B130C" w:rsidRDefault="00534453" w:rsidP="00212E4E">
            <w:pPr>
              <w:rPr>
                <w:rFonts w:eastAsia="Smoothie Shoppe" w:cs="Smoothie Shoppe"/>
                <w:sz w:val="18"/>
                <w:szCs w:val="18"/>
              </w:rPr>
            </w:pPr>
            <w:r w:rsidRPr="004B130C">
              <w:rPr>
                <w:noProof/>
              </w:rPr>
              <w:drawing>
                <wp:inline distT="0" distB="0" distL="0" distR="0" wp14:anchorId="1B6CEF71" wp14:editId="3D2A82A4">
                  <wp:extent cx="2732314" cy="1154610"/>
                  <wp:effectExtent l="0" t="0" r="0" b="7620"/>
                  <wp:docPr id="193" name="Picture 19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0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31">
                                    <a14:imgEffect>
                                      <a14:sharpenSoften amount="50000"/>
                                    </a14:imgEffect>
                                  </a14:imgLayer>
                                </a14:imgProps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47096" cy="116085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7E505986" w14:textId="77777777" w:rsidR="00E70DAB" w:rsidRPr="004B130C" w:rsidRDefault="00E70DAB" w:rsidP="00212E4E">
            <w:pPr>
              <w:rPr>
                <w:rFonts w:eastAsia="Smoothie Shoppe" w:cs="Smoothie Shoppe"/>
                <w:sz w:val="18"/>
                <w:szCs w:val="18"/>
              </w:rPr>
            </w:pPr>
            <w:r w:rsidRPr="004B130C">
              <w:rPr>
                <w:rFonts w:eastAsia="Smoothie Shoppe" w:cs="Smoothie Shoppe"/>
                <w:sz w:val="18"/>
                <w:szCs w:val="18"/>
              </w:rPr>
              <w:t>When moving the decimal to the left, you are dividing by a power of 10.</w:t>
            </w:r>
          </w:p>
          <w:p w14:paraId="6B8769F4" w14:textId="77777777" w:rsidR="00E70DAB" w:rsidRPr="004B130C" w:rsidRDefault="00E70DAB" w:rsidP="00212E4E">
            <w:pPr>
              <w:rPr>
                <w:rFonts w:eastAsia="Smoothie Shoppe" w:cs="Smoothie Shoppe"/>
                <w:sz w:val="18"/>
                <w:szCs w:val="18"/>
              </w:rPr>
            </w:pPr>
          </w:p>
          <w:p w14:paraId="44F8B4A5" w14:textId="77777777" w:rsidR="00E70DAB" w:rsidRPr="004B130C" w:rsidRDefault="00E70DAB" w:rsidP="00212E4E">
            <w:pPr>
              <w:rPr>
                <w:rFonts w:eastAsia="Smoothie Shoppe" w:cs="Smoothie Shoppe"/>
                <w:sz w:val="18"/>
                <w:szCs w:val="18"/>
              </w:rPr>
            </w:pPr>
            <w:r w:rsidRPr="004B130C">
              <w:rPr>
                <w:rFonts w:eastAsia="Smoothie Shoppe" w:cs="Smoothie Shoppe"/>
                <w:sz w:val="18"/>
                <w:szCs w:val="18"/>
              </w:rPr>
              <w:t xml:space="preserve">When moving the decimal to the right, you are multiplying by a power of 10. </w:t>
            </w:r>
          </w:p>
          <w:p w14:paraId="1436F34A" w14:textId="77777777" w:rsidR="0096064D" w:rsidRPr="004B130C" w:rsidRDefault="0096064D" w:rsidP="00212E4E">
            <w:pPr>
              <w:rPr>
                <w:rFonts w:eastAsia="Smoothie Shoppe" w:cs="Smoothie Shoppe"/>
                <w:sz w:val="18"/>
                <w:szCs w:val="18"/>
              </w:rPr>
            </w:pPr>
          </w:p>
          <w:p w14:paraId="1B200D17" w14:textId="77777777" w:rsidR="0096064D" w:rsidRPr="004B130C" w:rsidRDefault="0096064D" w:rsidP="00212E4E">
            <w:pPr>
              <w:rPr>
                <w:rFonts w:eastAsia="Smoothie Shoppe" w:cs="Smoothie Shoppe"/>
                <w:sz w:val="18"/>
                <w:szCs w:val="18"/>
              </w:rPr>
            </w:pPr>
            <w:r w:rsidRPr="004B130C">
              <w:rPr>
                <w:rFonts w:eastAsia="Smoothie Shoppe" w:cs="Smoothie Shoppe"/>
                <w:sz w:val="18"/>
                <w:szCs w:val="18"/>
              </w:rPr>
              <w:t xml:space="preserve">When comparing two quantities, make sure they are in the same unit before comparing (you might have to convert one of them to the other unit first).  </w:t>
            </w:r>
          </w:p>
        </w:tc>
        <w:tc>
          <w:tcPr>
            <w:tcW w:w="6186" w:type="dxa"/>
          </w:tcPr>
          <w:p w14:paraId="37A2EF77" w14:textId="77777777" w:rsidR="0096064D" w:rsidRPr="004B130C" w:rsidRDefault="0059271F" w:rsidP="0096064D">
            <w:pPr>
              <w:rPr>
                <w:rFonts w:eastAsia="Smoothie Shoppe" w:cs="Smoothie Shoppe"/>
                <w:sz w:val="18"/>
                <w:szCs w:val="18"/>
              </w:rPr>
            </w:pPr>
            <w:r w:rsidRPr="004B130C">
              <w:rPr>
                <w:rFonts w:eastAsia="Smoothie Shoppe" w:cs="Smoothie Shoppe"/>
                <w:sz w:val="18"/>
                <w:szCs w:val="18"/>
              </w:rPr>
              <w:t xml:space="preserve">A. </w:t>
            </w:r>
            <w:r w:rsidR="0096064D" w:rsidRPr="004B130C">
              <w:rPr>
                <w:rFonts w:eastAsia="Smoothie Shoppe" w:cs="Smoothie Shoppe"/>
                <w:sz w:val="18"/>
                <w:szCs w:val="18"/>
              </w:rPr>
              <w:t>Convert the following:</w:t>
            </w:r>
          </w:p>
          <w:p w14:paraId="00C98658" w14:textId="77777777" w:rsidR="0096064D" w:rsidRPr="004B130C" w:rsidRDefault="0096064D" w:rsidP="0096064D">
            <w:pPr>
              <w:rPr>
                <w:rFonts w:eastAsia="Smoothie Shoppe" w:cs="Smoothie Shoppe"/>
                <w:sz w:val="18"/>
                <w:szCs w:val="18"/>
              </w:rPr>
            </w:pPr>
          </w:p>
          <w:p w14:paraId="4E3396D7" w14:textId="77777777" w:rsidR="0096064D" w:rsidRPr="004B130C" w:rsidRDefault="0096064D" w:rsidP="0096064D">
            <w:pPr>
              <w:rPr>
                <w:rFonts w:eastAsia="Smoothie Shoppe" w:cs="Smoothie Shoppe"/>
                <w:sz w:val="18"/>
                <w:szCs w:val="18"/>
              </w:rPr>
            </w:pPr>
            <w:r w:rsidRPr="004B130C">
              <w:rPr>
                <w:rFonts w:eastAsia="Smoothie Shoppe" w:cs="Smoothie Shoppe"/>
                <w:sz w:val="18"/>
                <w:szCs w:val="18"/>
              </w:rPr>
              <w:t>1. 12.54 km = ________________ cm</w:t>
            </w:r>
          </w:p>
          <w:p w14:paraId="2C2E8AC7" w14:textId="77777777" w:rsidR="0096064D" w:rsidRPr="004B130C" w:rsidRDefault="0096064D" w:rsidP="0096064D">
            <w:pPr>
              <w:rPr>
                <w:rFonts w:eastAsia="Smoothie Shoppe" w:cs="Smoothie Shoppe"/>
                <w:sz w:val="18"/>
                <w:szCs w:val="18"/>
              </w:rPr>
            </w:pPr>
          </w:p>
          <w:p w14:paraId="108EBCFA" w14:textId="03030C07" w:rsidR="0096064D" w:rsidRDefault="0096064D" w:rsidP="0096064D">
            <w:pPr>
              <w:rPr>
                <w:rFonts w:eastAsia="Smoothie Shoppe" w:cs="Smoothie Shoppe"/>
                <w:sz w:val="18"/>
                <w:szCs w:val="18"/>
              </w:rPr>
            </w:pPr>
          </w:p>
          <w:p w14:paraId="26F108C4" w14:textId="77777777" w:rsidR="005665C3" w:rsidRPr="004B130C" w:rsidRDefault="005665C3" w:rsidP="0096064D">
            <w:pPr>
              <w:rPr>
                <w:rFonts w:eastAsia="Smoothie Shoppe" w:cs="Smoothie Shoppe"/>
                <w:sz w:val="18"/>
                <w:szCs w:val="18"/>
              </w:rPr>
            </w:pPr>
          </w:p>
          <w:p w14:paraId="4EF47DA3" w14:textId="77777777" w:rsidR="0096064D" w:rsidRPr="004B130C" w:rsidRDefault="0096064D" w:rsidP="0096064D">
            <w:pPr>
              <w:rPr>
                <w:rFonts w:eastAsia="Smoothie Shoppe" w:cs="Smoothie Shoppe"/>
                <w:sz w:val="18"/>
                <w:szCs w:val="18"/>
              </w:rPr>
            </w:pPr>
          </w:p>
          <w:p w14:paraId="1484C69C" w14:textId="77777777" w:rsidR="0096064D" w:rsidRPr="004B130C" w:rsidRDefault="0096064D" w:rsidP="0096064D">
            <w:pPr>
              <w:rPr>
                <w:rFonts w:eastAsia="Smoothie Shoppe" w:cs="Smoothie Shoppe"/>
                <w:sz w:val="18"/>
                <w:szCs w:val="18"/>
              </w:rPr>
            </w:pPr>
          </w:p>
          <w:p w14:paraId="44C413D5" w14:textId="77777777" w:rsidR="0096064D" w:rsidRPr="004B130C" w:rsidRDefault="0096064D" w:rsidP="0096064D">
            <w:pPr>
              <w:rPr>
                <w:rFonts w:eastAsia="Smoothie Shoppe" w:cs="Smoothie Shoppe"/>
                <w:sz w:val="18"/>
                <w:szCs w:val="18"/>
              </w:rPr>
            </w:pPr>
            <w:r w:rsidRPr="004B130C">
              <w:rPr>
                <w:rFonts w:eastAsia="Smoothie Shoppe" w:cs="Smoothie Shoppe"/>
                <w:sz w:val="18"/>
                <w:szCs w:val="18"/>
              </w:rPr>
              <w:t>2. 457 mL = ________________hL</w:t>
            </w:r>
          </w:p>
          <w:p w14:paraId="31399EF5" w14:textId="77777777" w:rsidR="0096064D" w:rsidRPr="004B130C" w:rsidRDefault="0096064D" w:rsidP="0096064D">
            <w:pPr>
              <w:rPr>
                <w:rFonts w:eastAsia="Smoothie Shoppe" w:cs="Smoothie Shoppe"/>
                <w:sz w:val="18"/>
                <w:szCs w:val="18"/>
              </w:rPr>
            </w:pPr>
          </w:p>
          <w:p w14:paraId="0A93E8E9" w14:textId="77777777" w:rsidR="0096064D" w:rsidRPr="004B130C" w:rsidRDefault="0096064D" w:rsidP="0096064D">
            <w:pPr>
              <w:rPr>
                <w:rFonts w:eastAsia="Smoothie Shoppe" w:cs="Smoothie Shoppe"/>
                <w:sz w:val="18"/>
                <w:szCs w:val="18"/>
              </w:rPr>
            </w:pPr>
          </w:p>
          <w:p w14:paraId="675AE631" w14:textId="342E0878" w:rsidR="0096064D" w:rsidRDefault="0096064D" w:rsidP="0096064D">
            <w:pPr>
              <w:rPr>
                <w:rFonts w:eastAsia="Smoothie Shoppe" w:cs="Smoothie Shoppe"/>
                <w:sz w:val="18"/>
                <w:szCs w:val="18"/>
              </w:rPr>
            </w:pPr>
          </w:p>
          <w:p w14:paraId="6507B976" w14:textId="77777777" w:rsidR="005665C3" w:rsidRPr="004B130C" w:rsidRDefault="005665C3" w:rsidP="0096064D">
            <w:pPr>
              <w:rPr>
                <w:rFonts w:eastAsia="Smoothie Shoppe" w:cs="Smoothie Shoppe"/>
                <w:sz w:val="18"/>
                <w:szCs w:val="18"/>
              </w:rPr>
            </w:pPr>
          </w:p>
          <w:p w14:paraId="253DE4CE" w14:textId="77777777" w:rsidR="0096064D" w:rsidRPr="004B130C" w:rsidRDefault="0096064D" w:rsidP="0096064D">
            <w:pPr>
              <w:rPr>
                <w:rFonts w:eastAsia="Smoothie Shoppe" w:cs="Smoothie Shoppe"/>
                <w:sz w:val="18"/>
                <w:szCs w:val="18"/>
              </w:rPr>
            </w:pPr>
          </w:p>
          <w:p w14:paraId="527F881B" w14:textId="4D2A6F53" w:rsidR="0096064D" w:rsidRPr="004B130C" w:rsidRDefault="005665C3" w:rsidP="0096064D">
            <w:pPr>
              <w:rPr>
                <w:rFonts w:eastAsia="Smoothie Shoppe" w:cs="Smoothie Shoppe"/>
                <w:sz w:val="18"/>
                <w:szCs w:val="18"/>
              </w:rPr>
            </w:pPr>
            <w:r>
              <w:rPr>
                <w:rFonts w:eastAsia="Smoothie Shoppe" w:cs="Smoothie Shoppe"/>
                <w:sz w:val="18"/>
                <w:szCs w:val="18"/>
              </w:rPr>
              <w:t>3. 0.55 cg = __________________ g</w:t>
            </w:r>
          </w:p>
          <w:p w14:paraId="0195426A" w14:textId="77777777" w:rsidR="0096064D" w:rsidRPr="004B130C" w:rsidRDefault="0096064D" w:rsidP="0096064D">
            <w:pPr>
              <w:rPr>
                <w:rFonts w:eastAsia="Smoothie Shoppe" w:cs="Smoothie Shoppe"/>
                <w:sz w:val="18"/>
                <w:szCs w:val="18"/>
              </w:rPr>
            </w:pPr>
          </w:p>
          <w:p w14:paraId="56217E60" w14:textId="1505BEA4" w:rsidR="0096064D" w:rsidRDefault="0096064D" w:rsidP="0096064D">
            <w:pPr>
              <w:rPr>
                <w:rFonts w:eastAsia="Smoothie Shoppe" w:cs="Smoothie Shoppe"/>
                <w:sz w:val="18"/>
                <w:szCs w:val="18"/>
              </w:rPr>
            </w:pPr>
          </w:p>
          <w:p w14:paraId="186F5D2B" w14:textId="77777777" w:rsidR="005665C3" w:rsidRPr="004B130C" w:rsidRDefault="005665C3" w:rsidP="0096064D">
            <w:pPr>
              <w:rPr>
                <w:rFonts w:eastAsia="Smoothie Shoppe" w:cs="Smoothie Shoppe"/>
                <w:sz w:val="18"/>
                <w:szCs w:val="18"/>
              </w:rPr>
            </w:pPr>
          </w:p>
          <w:p w14:paraId="5DFA069C" w14:textId="77777777" w:rsidR="0096064D" w:rsidRPr="004B130C" w:rsidRDefault="0096064D" w:rsidP="0096064D">
            <w:pPr>
              <w:rPr>
                <w:rFonts w:eastAsia="Smoothie Shoppe" w:cs="Smoothie Shoppe"/>
                <w:sz w:val="18"/>
                <w:szCs w:val="18"/>
              </w:rPr>
            </w:pPr>
          </w:p>
          <w:p w14:paraId="5BDC7CE4" w14:textId="77777777" w:rsidR="0096064D" w:rsidRPr="004B130C" w:rsidRDefault="0096064D" w:rsidP="0096064D">
            <w:pPr>
              <w:rPr>
                <w:rFonts w:eastAsia="Smoothie Shoppe" w:cs="Smoothie Shoppe"/>
                <w:sz w:val="18"/>
                <w:szCs w:val="18"/>
              </w:rPr>
            </w:pPr>
          </w:p>
          <w:p w14:paraId="34B01816" w14:textId="77777777" w:rsidR="0096064D" w:rsidRPr="004B130C" w:rsidRDefault="0096064D" w:rsidP="0096064D">
            <w:pPr>
              <w:rPr>
                <w:rFonts w:eastAsia="Smoothie Shoppe" w:cs="Smoothie Shoppe"/>
                <w:sz w:val="18"/>
                <w:szCs w:val="18"/>
              </w:rPr>
            </w:pPr>
            <w:r w:rsidRPr="004B130C">
              <w:rPr>
                <w:rFonts w:eastAsia="Smoothie Shoppe" w:cs="Smoothie Shoppe"/>
                <w:sz w:val="18"/>
                <w:szCs w:val="18"/>
              </w:rPr>
              <w:lastRenderedPageBreak/>
              <w:t>B. Compare the following:</w:t>
            </w:r>
          </w:p>
          <w:p w14:paraId="6298D4FD" w14:textId="77777777" w:rsidR="0096064D" w:rsidRPr="004B130C" w:rsidRDefault="0096064D" w:rsidP="0096064D">
            <w:pPr>
              <w:rPr>
                <w:rFonts w:eastAsia="Smoothie Shoppe" w:cs="Smoothie Shoppe"/>
                <w:sz w:val="18"/>
                <w:szCs w:val="18"/>
              </w:rPr>
            </w:pPr>
            <w:r w:rsidRPr="004B130C">
              <w:rPr>
                <w:rFonts w:eastAsia="Smoothie Shoppe" w:cs="Smoothie Shoppe"/>
                <w:sz w:val="18"/>
                <w:szCs w:val="18"/>
              </w:rPr>
              <w:t>4. 7,225 cm  _____ 72.25 m                 5. 34 g _____0.34 hg</w:t>
            </w:r>
          </w:p>
          <w:p w14:paraId="1C2FD550" w14:textId="77777777" w:rsidR="004D3AA0" w:rsidRPr="004B130C" w:rsidRDefault="004D3AA0" w:rsidP="0096064D">
            <w:pPr>
              <w:rPr>
                <w:rFonts w:eastAsia="Smoothie Shoppe" w:cs="Smoothie Shoppe"/>
                <w:sz w:val="18"/>
                <w:szCs w:val="18"/>
              </w:rPr>
            </w:pPr>
          </w:p>
          <w:p w14:paraId="72172B03" w14:textId="77777777" w:rsidR="004D3AA0" w:rsidRPr="004B130C" w:rsidRDefault="004D3AA0" w:rsidP="0096064D">
            <w:pPr>
              <w:rPr>
                <w:rFonts w:eastAsia="Smoothie Shoppe" w:cs="Smoothie Shoppe"/>
                <w:sz w:val="18"/>
                <w:szCs w:val="18"/>
              </w:rPr>
            </w:pPr>
          </w:p>
          <w:p w14:paraId="7DDA00D5" w14:textId="77777777" w:rsidR="004D3AA0" w:rsidRPr="004B130C" w:rsidRDefault="004D3AA0" w:rsidP="0096064D">
            <w:pPr>
              <w:rPr>
                <w:rFonts w:eastAsia="Smoothie Shoppe" w:cs="Smoothie Shoppe"/>
                <w:sz w:val="18"/>
                <w:szCs w:val="18"/>
              </w:rPr>
            </w:pPr>
          </w:p>
          <w:p w14:paraId="2F5ED734" w14:textId="00C72CE6" w:rsidR="004D3AA0" w:rsidRDefault="004D3AA0" w:rsidP="0096064D">
            <w:pPr>
              <w:rPr>
                <w:rFonts w:eastAsia="Smoothie Shoppe" w:cs="Smoothie Shoppe"/>
                <w:sz w:val="18"/>
                <w:szCs w:val="18"/>
              </w:rPr>
            </w:pPr>
          </w:p>
          <w:p w14:paraId="74122874" w14:textId="77777777" w:rsidR="005665C3" w:rsidRPr="004B130C" w:rsidRDefault="005665C3" w:rsidP="0096064D">
            <w:pPr>
              <w:rPr>
                <w:rFonts w:eastAsia="Smoothie Shoppe" w:cs="Smoothie Shoppe"/>
                <w:sz w:val="18"/>
                <w:szCs w:val="18"/>
              </w:rPr>
            </w:pPr>
          </w:p>
          <w:p w14:paraId="6472A80D" w14:textId="77777777" w:rsidR="004D3AA0" w:rsidRPr="004B130C" w:rsidRDefault="004D3AA0" w:rsidP="0096064D">
            <w:pPr>
              <w:rPr>
                <w:rFonts w:eastAsia="Smoothie Shoppe" w:cs="Smoothie Shoppe"/>
                <w:sz w:val="18"/>
                <w:szCs w:val="18"/>
              </w:rPr>
            </w:pPr>
          </w:p>
          <w:p w14:paraId="1DA5E37A" w14:textId="77777777" w:rsidR="004D3AA0" w:rsidRPr="004B130C" w:rsidRDefault="004D3AA0" w:rsidP="0096064D">
            <w:pPr>
              <w:rPr>
                <w:rFonts w:eastAsia="Smoothie Shoppe" w:cs="Smoothie Shoppe"/>
                <w:sz w:val="18"/>
                <w:szCs w:val="18"/>
              </w:rPr>
            </w:pPr>
          </w:p>
          <w:p w14:paraId="00147041" w14:textId="77777777" w:rsidR="004D3AA0" w:rsidRPr="004B130C" w:rsidRDefault="004D3AA0" w:rsidP="004D3AA0">
            <w:pPr>
              <w:rPr>
                <w:sz w:val="18"/>
                <w:szCs w:val="18"/>
              </w:rPr>
            </w:pPr>
            <w:r w:rsidRPr="004B130C">
              <w:rPr>
                <w:rFonts w:eastAsia="Smoothie Shoppe" w:cs="Smoothie Shoppe"/>
                <w:sz w:val="18"/>
                <w:szCs w:val="18"/>
              </w:rPr>
              <w:t xml:space="preserve">C. </w:t>
            </w:r>
            <w:r w:rsidRPr="004B130C">
              <w:rPr>
                <w:sz w:val="18"/>
                <w:szCs w:val="18"/>
              </w:rPr>
              <w:t>A recipe for shortbread cookies calls for 5 grams of butter to make 12 cookies. How many deci-grams will there be in 60 cookies?</w:t>
            </w:r>
          </w:p>
          <w:p w14:paraId="2B23122E" w14:textId="77777777" w:rsidR="004D3AA0" w:rsidRPr="004B130C" w:rsidRDefault="004D3AA0" w:rsidP="0096064D">
            <w:pPr>
              <w:rPr>
                <w:rFonts w:eastAsia="Smoothie Shoppe" w:cs="Smoothie Shoppe"/>
                <w:sz w:val="18"/>
                <w:szCs w:val="18"/>
              </w:rPr>
            </w:pPr>
          </w:p>
          <w:p w14:paraId="7B7D3AC3" w14:textId="77777777" w:rsidR="0059271F" w:rsidRPr="004B130C" w:rsidRDefault="0059271F" w:rsidP="00212E4E">
            <w:pPr>
              <w:rPr>
                <w:rFonts w:eastAsia="Smoothie Shoppe" w:cs="Smoothie Shoppe"/>
                <w:sz w:val="18"/>
                <w:szCs w:val="18"/>
              </w:rPr>
            </w:pPr>
          </w:p>
          <w:p w14:paraId="0E444055" w14:textId="77777777" w:rsidR="0059271F" w:rsidRPr="004B130C" w:rsidRDefault="0059271F" w:rsidP="004D3AA0">
            <w:pPr>
              <w:jc w:val="center"/>
              <w:rPr>
                <w:rFonts w:eastAsia="Smoothie Shoppe" w:cs="Smoothie Shoppe"/>
                <w:sz w:val="18"/>
                <w:szCs w:val="18"/>
              </w:rPr>
            </w:pPr>
          </w:p>
          <w:p w14:paraId="6B64A929" w14:textId="77777777" w:rsidR="004D3AA0" w:rsidRPr="004B130C" w:rsidRDefault="004D3AA0" w:rsidP="004D3AA0">
            <w:pPr>
              <w:jc w:val="center"/>
              <w:rPr>
                <w:rFonts w:eastAsia="Smoothie Shoppe" w:cs="Smoothie Shoppe"/>
                <w:sz w:val="18"/>
                <w:szCs w:val="18"/>
              </w:rPr>
            </w:pPr>
          </w:p>
          <w:p w14:paraId="0FBA7126" w14:textId="77777777" w:rsidR="008D2A37" w:rsidRPr="004B130C" w:rsidRDefault="008D2A37" w:rsidP="004D3AA0">
            <w:pPr>
              <w:jc w:val="center"/>
              <w:rPr>
                <w:rFonts w:eastAsia="Smoothie Shoppe" w:cs="Smoothie Shoppe"/>
                <w:sz w:val="18"/>
                <w:szCs w:val="18"/>
              </w:rPr>
            </w:pPr>
          </w:p>
          <w:p w14:paraId="7E937DF7" w14:textId="77777777" w:rsidR="008D2A37" w:rsidRPr="004B130C" w:rsidRDefault="008D2A37" w:rsidP="004D3AA0">
            <w:pPr>
              <w:jc w:val="center"/>
              <w:rPr>
                <w:rFonts w:eastAsia="Smoothie Shoppe" w:cs="Smoothie Shoppe"/>
                <w:sz w:val="18"/>
                <w:szCs w:val="18"/>
              </w:rPr>
            </w:pPr>
          </w:p>
          <w:p w14:paraId="7B5471A6" w14:textId="77777777" w:rsidR="004D3AA0" w:rsidRPr="004B130C" w:rsidRDefault="004D3AA0" w:rsidP="004D3AA0">
            <w:pPr>
              <w:jc w:val="center"/>
              <w:rPr>
                <w:rFonts w:eastAsia="Smoothie Shoppe" w:cs="Smoothie Shoppe"/>
                <w:sz w:val="18"/>
                <w:szCs w:val="18"/>
              </w:rPr>
            </w:pPr>
          </w:p>
          <w:p w14:paraId="7198F67F" w14:textId="77777777" w:rsidR="004D3AA0" w:rsidRPr="004B130C" w:rsidRDefault="004D3AA0" w:rsidP="004D3AA0">
            <w:pPr>
              <w:jc w:val="center"/>
              <w:rPr>
                <w:rFonts w:eastAsia="Smoothie Shoppe" w:cs="Smoothie Shoppe"/>
                <w:sz w:val="18"/>
                <w:szCs w:val="18"/>
              </w:rPr>
            </w:pPr>
          </w:p>
          <w:p w14:paraId="14355675" w14:textId="77777777" w:rsidR="004D3AA0" w:rsidRPr="004B130C" w:rsidRDefault="004D3AA0" w:rsidP="004D3AA0">
            <w:pPr>
              <w:rPr>
                <w:rFonts w:eastAsia="Smoothie Shoppe" w:cs="Smoothie Shoppe"/>
                <w:sz w:val="18"/>
                <w:szCs w:val="18"/>
              </w:rPr>
            </w:pPr>
            <w:r w:rsidRPr="004B130C">
              <w:rPr>
                <w:rFonts w:eastAsia="Smoothie Shoppe" w:cs="Smoothie Shoppe"/>
                <w:sz w:val="18"/>
                <w:szCs w:val="18"/>
              </w:rPr>
              <w:t xml:space="preserve">D. </w:t>
            </w:r>
            <w:r w:rsidRPr="004B130C">
              <w:rPr>
                <w:sz w:val="18"/>
                <w:szCs w:val="18"/>
              </w:rPr>
              <w:t>A dollar bill is 15.6 cm long. If 200 dollar bills were laid end to end, how many meters long would the line be?</w:t>
            </w:r>
          </w:p>
          <w:p w14:paraId="5D4284C5" w14:textId="77777777" w:rsidR="0059271F" w:rsidRPr="004B130C" w:rsidRDefault="0059271F" w:rsidP="00212E4E">
            <w:pPr>
              <w:rPr>
                <w:rFonts w:eastAsia="Smoothie Shoppe" w:cs="Smoothie Shoppe"/>
                <w:sz w:val="18"/>
                <w:szCs w:val="18"/>
              </w:rPr>
            </w:pPr>
          </w:p>
          <w:p w14:paraId="5BEC513B" w14:textId="77777777" w:rsidR="004D3AA0" w:rsidRPr="004B130C" w:rsidRDefault="004D3AA0" w:rsidP="00212E4E">
            <w:pPr>
              <w:rPr>
                <w:rFonts w:eastAsia="Smoothie Shoppe" w:cs="Smoothie Shoppe"/>
                <w:sz w:val="18"/>
                <w:szCs w:val="18"/>
              </w:rPr>
            </w:pPr>
          </w:p>
          <w:p w14:paraId="13F53235" w14:textId="77777777" w:rsidR="004D3AA0" w:rsidRPr="004B130C" w:rsidRDefault="004D3AA0" w:rsidP="00212E4E">
            <w:pPr>
              <w:rPr>
                <w:rFonts w:eastAsia="Smoothie Shoppe" w:cs="Smoothie Shoppe"/>
                <w:sz w:val="18"/>
                <w:szCs w:val="18"/>
              </w:rPr>
            </w:pPr>
          </w:p>
          <w:p w14:paraId="4093D2B3" w14:textId="77777777" w:rsidR="004D3AA0" w:rsidRPr="004B130C" w:rsidRDefault="004D3AA0" w:rsidP="00212E4E">
            <w:pPr>
              <w:rPr>
                <w:rFonts w:eastAsia="Smoothie Shoppe" w:cs="Smoothie Shoppe"/>
                <w:sz w:val="18"/>
                <w:szCs w:val="18"/>
              </w:rPr>
            </w:pPr>
          </w:p>
          <w:p w14:paraId="020706C1" w14:textId="77777777" w:rsidR="004D3AA0" w:rsidRPr="004B130C" w:rsidRDefault="004D3AA0" w:rsidP="00212E4E">
            <w:pPr>
              <w:rPr>
                <w:rFonts w:eastAsia="Smoothie Shoppe" w:cs="Smoothie Shoppe"/>
                <w:sz w:val="18"/>
                <w:szCs w:val="18"/>
              </w:rPr>
            </w:pPr>
          </w:p>
          <w:p w14:paraId="629AD8E7" w14:textId="77777777" w:rsidR="004D3AA0" w:rsidRPr="004B130C" w:rsidRDefault="004D3AA0" w:rsidP="00212E4E">
            <w:pPr>
              <w:rPr>
                <w:rFonts w:eastAsia="Smoothie Shoppe" w:cs="Smoothie Shoppe"/>
                <w:sz w:val="18"/>
                <w:szCs w:val="18"/>
              </w:rPr>
            </w:pPr>
          </w:p>
          <w:p w14:paraId="697FF800" w14:textId="77777777" w:rsidR="004D3AA0" w:rsidRPr="004B130C" w:rsidRDefault="004D3AA0" w:rsidP="00212E4E">
            <w:pPr>
              <w:rPr>
                <w:rFonts w:eastAsia="Smoothie Shoppe" w:cs="Smoothie Shoppe"/>
                <w:sz w:val="18"/>
                <w:szCs w:val="18"/>
              </w:rPr>
            </w:pPr>
          </w:p>
          <w:p w14:paraId="6D59FFEC" w14:textId="77777777" w:rsidR="0059271F" w:rsidRPr="004B130C" w:rsidRDefault="0059271F" w:rsidP="00212E4E">
            <w:pPr>
              <w:rPr>
                <w:rFonts w:eastAsia="Smoothie Shoppe" w:cs="Smoothie Shoppe"/>
                <w:sz w:val="18"/>
                <w:szCs w:val="18"/>
              </w:rPr>
            </w:pPr>
            <w:r w:rsidRPr="004B130C">
              <w:rPr>
                <w:rFonts w:eastAsia="Smoothie Shoppe" w:cs="Smoothie Shoppe"/>
                <w:sz w:val="18"/>
                <w:szCs w:val="18"/>
              </w:rPr>
              <w:t xml:space="preserve"> </w:t>
            </w:r>
          </w:p>
        </w:tc>
      </w:tr>
    </w:tbl>
    <w:p w14:paraId="371DED47" w14:textId="77777777" w:rsidR="0059271F" w:rsidRPr="000B5110" w:rsidRDefault="0059271F" w:rsidP="0059271F">
      <w:pPr>
        <w:spacing w:after="0"/>
        <w:rPr>
          <w:rFonts w:eastAsia="Smoothie Shoppe" w:cs="Smoothie Shoppe"/>
          <w:b/>
          <w:sz w:val="12"/>
          <w:szCs w:val="28"/>
        </w:rPr>
      </w:pPr>
    </w:p>
    <w:p w14:paraId="122492AA" w14:textId="60EE71CC" w:rsidR="0059271F" w:rsidRPr="004B130C" w:rsidRDefault="0059271F" w:rsidP="0059271F">
      <w:pPr>
        <w:spacing w:after="0"/>
        <w:rPr>
          <w:rFonts w:eastAsia="Smoothie Shoppe" w:cs="Smoothie Shoppe"/>
          <w:b/>
          <w:sz w:val="24"/>
          <w:szCs w:val="28"/>
        </w:rPr>
      </w:pPr>
      <w:r w:rsidRPr="004B130C">
        <w:rPr>
          <w:rFonts w:eastAsia="Smoothie Shoppe" w:cs="Smoothie Shoppe"/>
          <w:b/>
          <w:sz w:val="24"/>
          <w:szCs w:val="28"/>
        </w:rPr>
        <w:t>1</w:t>
      </w:r>
      <w:r w:rsidR="005665C3">
        <w:rPr>
          <w:rFonts w:eastAsia="Smoothie Shoppe" w:cs="Smoothie Shoppe"/>
          <w:b/>
          <w:sz w:val="24"/>
          <w:szCs w:val="28"/>
        </w:rPr>
        <w:t>3</w:t>
      </w:r>
      <w:r w:rsidRPr="004B130C">
        <w:rPr>
          <w:rFonts w:eastAsia="Smoothie Shoppe" w:cs="Smoothie Shoppe"/>
          <w:b/>
          <w:sz w:val="24"/>
          <w:szCs w:val="28"/>
        </w:rPr>
        <w:t xml:space="preserve">. I can define appropriate units of measure.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604"/>
        <w:gridCol w:w="6186"/>
      </w:tblGrid>
      <w:tr w:rsidR="0059271F" w:rsidRPr="004B130C" w14:paraId="7A0DC786" w14:textId="77777777" w:rsidTr="00212E4E">
        <w:tc>
          <w:tcPr>
            <w:tcW w:w="4604" w:type="dxa"/>
          </w:tcPr>
          <w:p w14:paraId="201B3D61" w14:textId="77777777" w:rsidR="0059271F" w:rsidRPr="004B130C" w:rsidRDefault="00E70DAB" w:rsidP="00212E4E">
            <w:pPr>
              <w:rPr>
                <w:rFonts w:eastAsia="Smoothie Shoppe" w:cs="Smoothie Shoppe"/>
                <w:sz w:val="18"/>
                <w:szCs w:val="18"/>
              </w:rPr>
            </w:pPr>
            <w:r w:rsidRPr="004B130C">
              <w:rPr>
                <w:rFonts w:eastAsia="Smoothie Shoppe" w:cs="Smoothie Shoppe"/>
                <w:sz w:val="18"/>
                <w:szCs w:val="18"/>
              </w:rPr>
              <w:t>Know your chart of Customary &amp; Metric examples</w:t>
            </w:r>
          </w:p>
          <w:p w14:paraId="500E7FDD" w14:textId="77777777" w:rsidR="00E70DAB" w:rsidRPr="004B130C" w:rsidRDefault="00E70DAB" w:rsidP="00212E4E">
            <w:pPr>
              <w:rPr>
                <w:rFonts w:eastAsia="Smoothie Shoppe" w:cs="Smoothie Shoppe"/>
                <w:sz w:val="18"/>
                <w:szCs w:val="18"/>
              </w:rPr>
            </w:pPr>
          </w:p>
        </w:tc>
        <w:tc>
          <w:tcPr>
            <w:tcW w:w="6186" w:type="dxa"/>
          </w:tcPr>
          <w:p w14:paraId="574C2204" w14:textId="77777777" w:rsidR="0059271F" w:rsidRPr="004B130C" w:rsidRDefault="00E70DAB" w:rsidP="00212E4E">
            <w:pPr>
              <w:rPr>
                <w:rFonts w:eastAsia="Smoothie Shoppe" w:cs="Smoothie Shoppe"/>
                <w:sz w:val="18"/>
                <w:szCs w:val="18"/>
              </w:rPr>
            </w:pPr>
            <w:r w:rsidRPr="004B130C">
              <w:rPr>
                <w:rFonts w:eastAsia="Smoothie Shoppe" w:cs="Smoothie Shoppe"/>
                <w:sz w:val="18"/>
                <w:szCs w:val="18"/>
              </w:rPr>
              <w:t xml:space="preserve">A. For the following, give a Metric &amp; Customary unit of measure that would best measure the following </w:t>
            </w:r>
          </w:p>
          <w:p w14:paraId="1EC1E067" w14:textId="77777777" w:rsidR="00E70DAB" w:rsidRPr="004B130C" w:rsidRDefault="00E70DAB" w:rsidP="00212E4E">
            <w:pPr>
              <w:rPr>
                <w:rFonts w:eastAsia="Smoothie Shoppe" w:cs="Smoothie Shoppe"/>
                <w:sz w:val="18"/>
                <w:szCs w:val="18"/>
              </w:rPr>
            </w:pPr>
          </w:p>
          <w:p w14:paraId="0ECA86F1" w14:textId="77777777" w:rsidR="00E70DAB" w:rsidRPr="004B130C" w:rsidRDefault="00E70DAB" w:rsidP="00212E4E">
            <w:pPr>
              <w:rPr>
                <w:rFonts w:eastAsia="Smoothie Shoppe" w:cs="Smoothie Shoppe"/>
                <w:sz w:val="18"/>
                <w:szCs w:val="18"/>
              </w:rPr>
            </w:pPr>
            <w:r w:rsidRPr="004B130C">
              <w:rPr>
                <w:rFonts w:eastAsia="Smoothie Shoppe" w:cs="Smoothie Shoppe"/>
                <w:sz w:val="18"/>
                <w:szCs w:val="18"/>
              </w:rPr>
              <w:t>1. height of a lamp: ___________________________________________</w:t>
            </w:r>
          </w:p>
          <w:p w14:paraId="0AA795E2" w14:textId="77777777" w:rsidR="00E70DAB" w:rsidRPr="004B130C" w:rsidRDefault="00E70DAB" w:rsidP="00212E4E">
            <w:pPr>
              <w:rPr>
                <w:rFonts w:eastAsia="Smoothie Shoppe" w:cs="Smoothie Shoppe"/>
                <w:sz w:val="18"/>
                <w:szCs w:val="18"/>
              </w:rPr>
            </w:pPr>
          </w:p>
          <w:p w14:paraId="5A2DB9C5" w14:textId="77777777" w:rsidR="00E70DAB" w:rsidRPr="004B130C" w:rsidRDefault="00E70DAB" w:rsidP="00212E4E">
            <w:pPr>
              <w:rPr>
                <w:rFonts w:eastAsia="Smoothie Shoppe" w:cs="Smoothie Shoppe"/>
                <w:sz w:val="18"/>
                <w:szCs w:val="18"/>
              </w:rPr>
            </w:pPr>
            <w:r w:rsidRPr="004B130C">
              <w:rPr>
                <w:rFonts w:eastAsia="Smoothie Shoppe" w:cs="Smoothie Shoppe"/>
                <w:sz w:val="18"/>
                <w:szCs w:val="18"/>
              </w:rPr>
              <w:t>2. Distance from NYC to ATL: ____________________________________</w:t>
            </w:r>
          </w:p>
          <w:p w14:paraId="273C9D06" w14:textId="77777777" w:rsidR="00E70DAB" w:rsidRPr="004B130C" w:rsidRDefault="00E70DAB" w:rsidP="00212E4E">
            <w:pPr>
              <w:rPr>
                <w:rFonts w:eastAsia="Smoothie Shoppe" w:cs="Smoothie Shoppe"/>
                <w:sz w:val="18"/>
                <w:szCs w:val="18"/>
              </w:rPr>
            </w:pPr>
          </w:p>
          <w:p w14:paraId="5B60BC94" w14:textId="77777777" w:rsidR="00E70DAB" w:rsidRPr="004B130C" w:rsidRDefault="00E70DAB" w:rsidP="00212E4E">
            <w:pPr>
              <w:rPr>
                <w:rFonts w:eastAsia="Smoothie Shoppe" w:cs="Smoothie Shoppe"/>
                <w:sz w:val="18"/>
                <w:szCs w:val="18"/>
              </w:rPr>
            </w:pPr>
            <w:r w:rsidRPr="004B130C">
              <w:rPr>
                <w:rFonts w:eastAsia="Smoothie Shoppe" w:cs="Smoothie Shoppe"/>
                <w:sz w:val="18"/>
                <w:szCs w:val="18"/>
              </w:rPr>
              <w:t>3. Weight of a cat: ______________________________________________</w:t>
            </w:r>
          </w:p>
          <w:p w14:paraId="292F6BF5" w14:textId="77777777" w:rsidR="00E70DAB" w:rsidRPr="004B130C" w:rsidRDefault="00E70DAB" w:rsidP="00212E4E">
            <w:pPr>
              <w:rPr>
                <w:rFonts w:eastAsia="Smoothie Shoppe" w:cs="Smoothie Shoppe"/>
                <w:sz w:val="18"/>
                <w:szCs w:val="18"/>
              </w:rPr>
            </w:pPr>
          </w:p>
          <w:p w14:paraId="1B4D68F4" w14:textId="77777777" w:rsidR="00E70DAB" w:rsidRPr="004B130C" w:rsidRDefault="00E70DAB" w:rsidP="00212E4E">
            <w:pPr>
              <w:rPr>
                <w:rFonts w:eastAsia="Smoothie Shoppe" w:cs="Smoothie Shoppe"/>
                <w:sz w:val="18"/>
                <w:szCs w:val="18"/>
              </w:rPr>
            </w:pPr>
            <w:r w:rsidRPr="004B130C">
              <w:rPr>
                <w:rFonts w:eastAsia="Smoothie Shoppe" w:cs="Smoothie Shoppe"/>
                <w:sz w:val="18"/>
                <w:szCs w:val="18"/>
              </w:rPr>
              <w:t xml:space="preserve">4. </w:t>
            </w:r>
            <w:r w:rsidR="008A40AD" w:rsidRPr="004B130C">
              <w:rPr>
                <w:rFonts w:eastAsia="Smoothie Shoppe" w:cs="Smoothie Shoppe"/>
                <w:sz w:val="18"/>
                <w:szCs w:val="18"/>
              </w:rPr>
              <w:t>Capacity of a water cooler: __________________________________</w:t>
            </w:r>
          </w:p>
          <w:p w14:paraId="03C00F0B" w14:textId="77777777" w:rsidR="008A40AD" w:rsidRPr="004B130C" w:rsidRDefault="008A40AD" w:rsidP="00212E4E">
            <w:pPr>
              <w:rPr>
                <w:rFonts w:eastAsia="Smoothie Shoppe" w:cs="Smoothie Shoppe"/>
                <w:sz w:val="18"/>
                <w:szCs w:val="18"/>
              </w:rPr>
            </w:pPr>
          </w:p>
        </w:tc>
      </w:tr>
    </w:tbl>
    <w:p w14:paraId="2671DD6A" w14:textId="77777777" w:rsidR="000B5110" w:rsidRPr="000B5110" w:rsidRDefault="000B5110" w:rsidP="0059271F">
      <w:pPr>
        <w:spacing w:after="0"/>
        <w:rPr>
          <w:rFonts w:eastAsia="Smoothie Shoppe" w:cs="Smoothie Shoppe"/>
          <w:b/>
          <w:sz w:val="12"/>
          <w:szCs w:val="28"/>
        </w:rPr>
      </w:pPr>
    </w:p>
    <w:p w14:paraId="57BF2018" w14:textId="286ADB75" w:rsidR="0059271F" w:rsidRPr="004B130C" w:rsidRDefault="0059271F" w:rsidP="0059271F">
      <w:pPr>
        <w:spacing w:after="0"/>
        <w:rPr>
          <w:rFonts w:eastAsia="Smoothie Shoppe" w:cs="Smoothie Shoppe"/>
          <w:b/>
          <w:sz w:val="24"/>
          <w:szCs w:val="28"/>
        </w:rPr>
      </w:pPr>
      <w:r w:rsidRPr="004B130C">
        <w:rPr>
          <w:rFonts w:eastAsia="Smoothie Shoppe" w:cs="Smoothie Shoppe"/>
          <w:b/>
          <w:sz w:val="24"/>
          <w:szCs w:val="28"/>
        </w:rPr>
        <w:t>1</w:t>
      </w:r>
      <w:r w:rsidR="005665C3">
        <w:rPr>
          <w:rFonts w:eastAsia="Smoothie Shoppe" w:cs="Smoothie Shoppe"/>
          <w:b/>
          <w:sz w:val="24"/>
          <w:szCs w:val="28"/>
        </w:rPr>
        <w:t>4</w:t>
      </w:r>
      <w:r w:rsidRPr="004B130C">
        <w:rPr>
          <w:rFonts w:eastAsia="Smoothie Shoppe" w:cs="Smoothie Shoppe"/>
          <w:b/>
          <w:sz w:val="24"/>
          <w:szCs w:val="28"/>
        </w:rPr>
        <w:t>. I can convert units of measure (1 &amp; 2 step)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604"/>
        <w:gridCol w:w="6186"/>
      </w:tblGrid>
      <w:tr w:rsidR="0059271F" w:rsidRPr="004B130C" w14:paraId="61954972" w14:textId="77777777" w:rsidTr="00212E4E">
        <w:tc>
          <w:tcPr>
            <w:tcW w:w="4604" w:type="dxa"/>
          </w:tcPr>
          <w:p w14:paraId="5A3F14A8" w14:textId="77777777" w:rsidR="008A40AD" w:rsidRPr="004B130C" w:rsidRDefault="008A40AD" w:rsidP="00212E4E">
            <w:pPr>
              <w:rPr>
                <w:rFonts w:eastAsia="Smoothie Shoppe" w:cs="Smoothie Shoppe"/>
                <w:sz w:val="18"/>
                <w:szCs w:val="18"/>
              </w:rPr>
            </w:pPr>
            <w:r w:rsidRPr="004B130C">
              <w:rPr>
                <w:noProof/>
              </w:rPr>
              <w:drawing>
                <wp:anchor distT="0" distB="0" distL="114300" distR="114300" simplePos="0" relativeHeight="251660288" behindDoc="1" locked="0" layoutInCell="1" allowOverlap="1" wp14:anchorId="22E29716" wp14:editId="69CAE1BC">
                  <wp:simplePos x="0" y="0"/>
                  <wp:positionH relativeFrom="column">
                    <wp:posOffset>1157605</wp:posOffset>
                  </wp:positionH>
                  <wp:positionV relativeFrom="paragraph">
                    <wp:posOffset>0</wp:posOffset>
                  </wp:positionV>
                  <wp:extent cx="1019175" cy="361950"/>
                  <wp:effectExtent l="0" t="0" r="9525" b="0"/>
                  <wp:wrapTight wrapText="bothSides">
                    <wp:wrapPolygon edited="0">
                      <wp:start x="0" y="0"/>
                      <wp:lineTo x="0" y="20463"/>
                      <wp:lineTo x="21398" y="20463"/>
                      <wp:lineTo x="21398" y="0"/>
                      <wp:lineTo x="0" y="0"/>
                    </wp:wrapPolygon>
                  </wp:wrapTight>
                  <wp:docPr id="27" name="Picture 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19175" cy="3619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14:paraId="41084600" w14:textId="77777777" w:rsidR="0059271F" w:rsidRPr="004B130C" w:rsidRDefault="008A40AD" w:rsidP="00212E4E">
            <w:pPr>
              <w:rPr>
                <w:rFonts w:eastAsia="Smoothie Shoppe" w:cs="Smoothie Shoppe"/>
                <w:sz w:val="18"/>
                <w:szCs w:val="18"/>
              </w:rPr>
            </w:pPr>
            <w:r w:rsidRPr="004B130C">
              <w:rPr>
                <w:rFonts w:eastAsia="Smoothie Shoppe" w:cs="Smoothie Shoppe"/>
                <w:sz w:val="18"/>
                <w:szCs w:val="18"/>
              </w:rPr>
              <w:t xml:space="preserve">Conversion Factor: </w:t>
            </w:r>
          </w:p>
          <w:p w14:paraId="75724716" w14:textId="77777777" w:rsidR="008A40AD" w:rsidRPr="004B130C" w:rsidRDefault="008A40AD" w:rsidP="00212E4E">
            <w:pPr>
              <w:rPr>
                <w:rFonts w:eastAsia="Smoothie Shoppe" w:cs="Smoothie Shoppe"/>
                <w:sz w:val="18"/>
                <w:szCs w:val="18"/>
              </w:rPr>
            </w:pPr>
          </w:p>
          <w:p w14:paraId="3C1E1612" w14:textId="77777777" w:rsidR="008A40AD" w:rsidRPr="004B130C" w:rsidRDefault="008A40AD" w:rsidP="00212E4E">
            <w:pPr>
              <w:rPr>
                <w:rFonts w:eastAsia="Smoothie Shoppe" w:cs="Smoothie Shoppe"/>
                <w:sz w:val="18"/>
                <w:szCs w:val="18"/>
              </w:rPr>
            </w:pPr>
          </w:p>
          <w:p w14:paraId="69418CC6" w14:textId="77777777" w:rsidR="008A40AD" w:rsidRPr="004B130C" w:rsidRDefault="008A40AD" w:rsidP="00212E4E">
            <w:pPr>
              <w:rPr>
                <w:rFonts w:eastAsia="Smoothie Shoppe" w:cs="Smoothie Shoppe"/>
                <w:sz w:val="18"/>
                <w:szCs w:val="18"/>
              </w:rPr>
            </w:pPr>
            <w:r w:rsidRPr="004B130C">
              <w:rPr>
                <w:rFonts w:eastAsia="Smoothie Shoppe" w:cs="Smoothie Shoppe"/>
                <w:sz w:val="18"/>
                <w:szCs w:val="18"/>
              </w:rPr>
              <w:t>Remember this activity:</w:t>
            </w:r>
          </w:p>
          <w:p w14:paraId="12C278C6" w14:textId="77777777" w:rsidR="008A40AD" w:rsidRPr="004B130C" w:rsidRDefault="008A40AD" w:rsidP="00212E4E">
            <w:pPr>
              <w:rPr>
                <w:rFonts w:eastAsia="Smoothie Shoppe" w:cs="Smoothie Shoppe"/>
                <w:sz w:val="18"/>
                <w:szCs w:val="18"/>
              </w:rPr>
            </w:pPr>
            <w:r w:rsidRPr="004B130C">
              <w:rPr>
                <w:noProof/>
              </w:rPr>
              <w:drawing>
                <wp:inline distT="0" distB="0" distL="0" distR="0" wp14:anchorId="2742D2B9" wp14:editId="499ACC7D">
                  <wp:extent cx="2276475" cy="676275"/>
                  <wp:effectExtent l="0" t="0" r="9525" b="9525"/>
                  <wp:docPr id="28" name="Picture 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76475" cy="6762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49A00C89" w14:textId="77777777" w:rsidR="008A40AD" w:rsidRPr="004B130C" w:rsidRDefault="008A40AD" w:rsidP="00212E4E">
            <w:pPr>
              <w:rPr>
                <w:rFonts w:eastAsia="Smoothie Shoppe" w:cs="Smoothie Shoppe"/>
                <w:sz w:val="18"/>
                <w:szCs w:val="18"/>
              </w:rPr>
            </w:pPr>
          </w:p>
          <w:p w14:paraId="1C0DBDFC" w14:textId="77777777" w:rsidR="008A40AD" w:rsidRPr="004B130C" w:rsidRDefault="008A40AD" w:rsidP="00212E4E">
            <w:pPr>
              <w:rPr>
                <w:rFonts w:eastAsia="Smoothie Shoppe" w:cs="Smoothie Shoppe"/>
                <w:sz w:val="18"/>
                <w:szCs w:val="18"/>
              </w:rPr>
            </w:pPr>
            <w:r w:rsidRPr="004B130C">
              <w:rPr>
                <w:rFonts w:eastAsia="Smoothie Shoppe" w:cs="Smoothie Shoppe"/>
                <w:sz w:val="18"/>
                <w:szCs w:val="18"/>
              </w:rPr>
              <w:t xml:space="preserve">Make you practice and memorize your Customary System flash cards.  </w:t>
            </w:r>
          </w:p>
          <w:p w14:paraId="563E3AB2" w14:textId="77777777" w:rsidR="008A40AD" w:rsidRPr="004B130C" w:rsidRDefault="008A40AD" w:rsidP="00212E4E">
            <w:pPr>
              <w:rPr>
                <w:rFonts w:eastAsia="Smoothie Shoppe" w:cs="Smoothie Shoppe"/>
                <w:sz w:val="18"/>
                <w:szCs w:val="18"/>
              </w:rPr>
            </w:pPr>
          </w:p>
          <w:p w14:paraId="2C5EA9D0" w14:textId="77777777" w:rsidR="008A40AD" w:rsidRPr="004B130C" w:rsidRDefault="008A40AD" w:rsidP="00212E4E">
            <w:pPr>
              <w:rPr>
                <w:rFonts w:eastAsia="Smoothie Shoppe" w:cs="Smoothie Shoppe"/>
                <w:sz w:val="18"/>
                <w:szCs w:val="18"/>
              </w:rPr>
            </w:pPr>
            <w:r w:rsidRPr="004B130C">
              <w:rPr>
                <w:rFonts w:eastAsia="Smoothie Shoppe" w:cs="Smoothie Shoppe"/>
                <w:sz w:val="18"/>
                <w:szCs w:val="18"/>
              </w:rPr>
              <w:t xml:space="preserve">If you are going from Metric to Customary or vice versa, the conversion factor will be given to you.  </w:t>
            </w:r>
          </w:p>
        </w:tc>
        <w:tc>
          <w:tcPr>
            <w:tcW w:w="6186" w:type="dxa"/>
          </w:tcPr>
          <w:p w14:paraId="46A560A9" w14:textId="77777777" w:rsidR="0059271F" w:rsidRPr="004B130C" w:rsidRDefault="008A40AD" w:rsidP="00212E4E">
            <w:pPr>
              <w:rPr>
                <w:rFonts w:eastAsia="Smoothie Shoppe" w:cs="Smoothie Shoppe"/>
                <w:sz w:val="18"/>
                <w:szCs w:val="18"/>
              </w:rPr>
            </w:pPr>
            <w:r w:rsidRPr="004B130C">
              <w:rPr>
                <w:rFonts w:eastAsia="Smoothie Shoppe" w:cs="Smoothie Shoppe"/>
                <w:sz w:val="18"/>
                <w:szCs w:val="18"/>
              </w:rPr>
              <w:t xml:space="preserve">A. </w:t>
            </w:r>
            <w:r w:rsidRPr="004B130C">
              <w:rPr>
                <w:sz w:val="18"/>
                <w:szCs w:val="18"/>
              </w:rPr>
              <w:t>Convert 5 miles to feet.</w:t>
            </w:r>
          </w:p>
          <w:p w14:paraId="517A13E7" w14:textId="77777777" w:rsidR="008A40AD" w:rsidRPr="004B130C" w:rsidRDefault="008A40AD" w:rsidP="00212E4E">
            <w:pPr>
              <w:rPr>
                <w:rFonts w:eastAsia="Smoothie Shoppe" w:cs="Smoothie Shoppe"/>
                <w:sz w:val="18"/>
                <w:szCs w:val="18"/>
              </w:rPr>
            </w:pPr>
          </w:p>
          <w:p w14:paraId="535A5CF5" w14:textId="77777777" w:rsidR="008A40AD" w:rsidRPr="004B130C" w:rsidRDefault="008A40AD" w:rsidP="00212E4E">
            <w:pPr>
              <w:rPr>
                <w:rFonts w:eastAsia="Smoothie Shoppe" w:cs="Smoothie Shoppe"/>
                <w:sz w:val="18"/>
                <w:szCs w:val="18"/>
              </w:rPr>
            </w:pPr>
          </w:p>
          <w:p w14:paraId="4CAD0D40" w14:textId="11679501" w:rsidR="008A40AD" w:rsidRDefault="008A40AD" w:rsidP="00212E4E">
            <w:pPr>
              <w:rPr>
                <w:rFonts w:eastAsia="Smoothie Shoppe" w:cs="Smoothie Shoppe"/>
                <w:sz w:val="18"/>
                <w:szCs w:val="18"/>
              </w:rPr>
            </w:pPr>
          </w:p>
          <w:p w14:paraId="25E23FD2" w14:textId="77777777" w:rsidR="008A40AD" w:rsidRPr="004B130C" w:rsidRDefault="008A40AD" w:rsidP="00212E4E">
            <w:pPr>
              <w:rPr>
                <w:rFonts w:eastAsia="Smoothie Shoppe" w:cs="Smoothie Shoppe"/>
                <w:sz w:val="18"/>
                <w:szCs w:val="18"/>
              </w:rPr>
            </w:pPr>
          </w:p>
          <w:p w14:paraId="73B72085" w14:textId="77777777" w:rsidR="008A40AD" w:rsidRPr="004B130C" w:rsidRDefault="008A40AD" w:rsidP="00212E4E">
            <w:pPr>
              <w:rPr>
                <w:rFonts w:eastAsia="Smoothie Shoppe" w:cs="Smoothie Shoppe"/>
                <w:sz w:val="18"/>
                <w:szCs w:val="18"/>
              </w:rPr>
            </w:pPr>
          </w:p>
          <w:p w14:paraId="53678839" w14:textId="77777777" w:rsidR="008A40AD" w:rsidRPr="004B130C" w:rsidRDefault="008A40AD" w:rsidP="00212E4E">
            <w:pPr>
              <w:rPr>
                <w:rFonts w:eastAsia="Smoothie Shoppe" w:cs="Smoothie Shoppe"/>
                <w:sz w:val="18"/>
                <w:szCs w:val="18"/>
              </w:rPr>
            </w:pPr>
            <w:r w:rsidRPr="004B130C">
              <w:rPr>
                <w:rFonts w:eastAsia="Smoothie Shoppe" w:cs="Smoothie Shoppe"/>
                <w:sz w:val="18"/>
                <w:szCs w:val="18"/>
              </w:rPr>
              <w:t xml:space="preserve">B. </w:t>
            </w:r>
            <w:r w:rsidRPr="004B130C">
              <w:rPr>
                <w:sz w:val="18"/>
                <w:szCs w:val="18"/>
              </w:rPr>
              <w:t xml:space="preserve">Convert </w:t>
            </w:r>
            <w:r w:rsidR="008D2A37" w:rsidRPr="004B130C">
              <w:rPr>
                <w:rFonts w:eastAsia="Smoothie Shoppe" w:cs="Smoothie Shoppe"/>
                <w:sz w:val="18"/>
                <w:szCs w:val="18"/>
              </w:rPr>
              <w:t xml:space="preserve">4 years into days.  </w:t>
            </w:r>
          </w:p>
          <w:p w14:paraId="45E1E0ED" w14:textId="77777777" w:rsidR="008A40AD" w:rsidRPr="004B130C" w:rsidRDefault="008A40AD" w:rsidP="00212E4E">
            <w:pPr>
              <w:rPr>
                <w:rFonts w:eastAsia="Smoothie Shoppe" w:cs="Smoothie Shoppe"/>
                <w:sz w:val="18"/>
                <w:szCs w:val="18"/>
              </w:rPr>
            </w:pPr>
          </w:p>
          <w:p w14:paraId="057EC55C" w14:textId="77777777" w:rsidR="008A40AD" w:rsidRPr="004B130C" w:rsidRDefault="008A40AD" w:rsidP="00212E4E">
            <w:pPr>
              <w:rPr>
                <w:rFonts w:eastAsia="Smoothie Shoppe" w:cs="Smoothie Shoppe"/>
                <w:sz w:val="18"/>
                <w:szCs w:val="18"/>
              </w:rPr>
            </w:pPr>
          </w:p>
          <w:p w14:paraId="6B66050E" w14:textId="3D843BE7" w:rsidR="008A40AD" w:rsidRDefault="008A40AD" w:rsidP="00212E4E">
            <w:pPr>
              <w:rPr>
                <w:rFonts w:eastAsia="Smoothie Shoppe" w:cs="Smoothie Shoppe"/>
                <w:sz w:val="18"/>
                <w:szCs w:val="18"/>
              </w:rPr>
            </w:pPr>
          </w:p>
          <w:p w14:paraId="43DCD17D" w14:textId="77777777" w:rsidR="00B42E22" w:rsidRPr="004B130C" w:rsidRDefault="00B42E22" w:rsidP="00212E4E">
            <w:pPr>
              <w:rPr>
                <w:rFonts w:eastAsia="Smoothie Shoppe" w:cs="Smoothie Shoppe"/>
                <w:sz w:val="18"/>
                <w:szCs w:val="18"/>
              </w:rPr>
            </w:pPr>
          </w:p>
          <w:p w14:paraId="095D755D" w14:textId="77777777" w:rsidR="008A40AD" w:rsidRPr="004B130C" w:rsidRDefault="008A40AD" w:rsidP="00212E4E">
            <w:pPr>
              <w:rPr>
                <w:rFonts w:eastAsia="Smoothie Shoppe" w:cs="Smoothie Shoppe"/>
                <w:sz w:val="18"/>
                <w:szCs w:val="18"/>
              </w:rPr>
            </w:pPr>
          </w:p>
          <w:p w14:paraId="616C392A" w14:textId="77777777" w:rsidR="008A40AD" w:rsidRPr="004B130C" w:rsidRDefault="008A40AD" w:rsidP="00212E4E">
            <w:pPr>
              <w:rPr>
                <w:rFonts w:eastAsia="Smoothie Shoppe" w:cs="Smoothie Shoppe"/>
                <w:sz w:val="18"/>
                <w:szCs w:val="18"/>
              </w:rPr>
            </w:pPr>
            <w:r w:rsidRPr="004B130C">
              <w:rPr>
                <w:rFonts w:eastAsia="Smoothie Shoppe" w:cs="Smoothie Shoppe"/>
                <w:sz w:val="18"/>
                <w:szCs w:val="18"/>
              </w:rPr>
              <w:t xml:space="preserve">C. </w:t>
            </w:r>
            <w:r w:rsidR="00B42E22" w:rsidRPr="004B130C">
              <w:rPr>
                <w:rFonts w:cs="Calibri"/>
                <w:sz w:val="18"/>
                <w:szCs w:val="18"/>
              </w:rPr>
              <w:t>How many miles will a person run during a 10 ki</w:t>
            </w:r>
            <w:r w:rsidR="00FA1C6B" w:rsidRPr="004B130C">
              <w:rPr>
                <w:rFonts w:cs="Calibri"/>
                <w:sz w:val="18"/>
                <w:szCs w:val="18"/>
              </w:rPr>
              <w:t xml:space="preserve">lometer race? (1.6 kilometers in </w:t>
            </w:r>
            <w:r w:rsidR="00B42E22" w:rsidRPr="004B130C">
              <w:rPr>
                <w:rFonts w:cs="Calibri"/>
                <w:sz w:val="18"/>
                <w:szCs w:val="18"/>
              </w:rPr>
              <w:t>one mile)</w:t>
            </w:r>
          </w:p>
          <w:p w14:paraId="0FD9EBEF" w14:textId="77777777" w:rsidR="00B42E22" w:rsidRPr="004B130C" w:rsidRDefault="00B42E22" w:rsidP="00212E4E">
            <w:pPr>
              <w:rPr>
                <w:rFonts w:eastAsia="Smoothie Shoppe" w:cs="Smoothie Shoppe"/>
                <w:sz w:val="18"/>
                <w:szCs w:val="18"/>
              </w:rPr>
            </w:pPr>
          </w:p>
          <w:p w14:paraId="363CE3FA" w14:textId="77777777" w:rsidR="00B42E22" w:rsidRPr="004B130C" w:rsidRDefault="00B42E22" w:rsidP="00212E4E">
            <w:pPr>
              <w:rPr>
                <w:rFonts w:eastAsia="Smoothie Shoppe" w:cs="Smoothie Shoppe"/>
                <w:sz w:val="18"/>
                <w:szCs w:val="18"/>
              </w:rPr>
            </w:pPr>
          </w:p>
          <w:p w14:paraId="5902B17B" w14:textId="77777777" w:rsidR="00B42E22" w:rsidRPr="004B130C" w:rsidRDefault="00B42E22" w:rsidP="00212E4E">
            <w:pPr>
              <w:rPr>
                <w:rFonts w:eastAsia="Smoothie Shoppe" w:cs="Smoothie Shoppe"/>
                <w:sz w:val="18"/>
                <w:szCs w:val="18"/>
              </w:rPr>
            </w:pPr>
          </w:p>
          <w:p w14:paraId="575F9659" w14:textId="77777777" w:rsidR="00B42E22" w:rsidRPr="004B130C" w:rsidRDefault="00B42E22" w:rsidP="00212E4E">
            <w:pPr>
              <w:rPr>
                <w:rFonts w:eastAsia="Smoothie Shoppe" w:cs="Smoothie Shoppe"/>
                <w:sz w:val="18"/>
                <w:szCs w:val="18"/>
              </w:rPr>
            </w:pPr>
          </w:p>
          <w:p w14:paraId="0917A5EF" w14:textId="77777777" w:rsidR="00B42E22" w:rsidRPr="004B130C" w:rsidRDefault="00B42E22" w:rsidP="00212E4E">
            <w:pPr>
              <w:rPr>
                <w:rFonts w:eastAsia="Smoothie Shoppe" w:cs="Smoothie Shoppe"/>
                <w:sz w:val="18"/>
                <w:szCs w:val="18"/>
              </w:rPr>
            </w:pPr>
          </w:p>
          <w:p w14:paraId="6B456DE1" w14:textId="77777777" w:rsidR="00B42E22" w:rsidRPr="004B130C" w:rsidRDefault="00B42E22" w:rsidP="00212E4E">
            <w:pPr>
              <w:rPr>
                <w:rFonts w:eastAsia="Smoothie Shoppe" w:cs="Smoothie Shoppe"/>
                <w:sz w:val="18"/>
                <w:szCs w:val="18"/>
              </w:rPr>
            </w:pPr>
          </w:p>
        </w:tc>
      </w:tr>
    </w:tbl>
    <w:p w14:paraId="362389E7" w14:textId="35C78109" w:rsidR="0059271F" w:rsidRPr="004B130C" w:rsidRDefault="0059271F" w:rsidP="0059271F">
      <w:pPr>
        <w:spacing w:after="0"/>
        <w:rPr>
          <w:rFonts w:eastAsia="Smoothie Shoppe" w:cs="Smoothie Shoppe"/>
          <w:b/>
          <w:sz w:val="24"/>
          <w:szCs w:val="28"/>
        </w:rPr>
      </w:pPr>
      <w:r w:rsidRPr="004B130C">
        <w:rPr>
          <w:rFonts w:eastAsia="Smoothie Shoppe" w:cs="Smoothie Shoppe"/>
          <w:b/>
          <w:sz w:val="24"/>
          <w:szCs w:val="28"/>
        </w:rPr>
        <w:lastRenderedPageBreak/>
        <w:t>1</w:t>
      </w:r>
      <w:r w:rsidR="005665C3">
        <w:rPr>
          <w:rFonts w:eastAsia="Smoothie Shoppe" w:cs="Smoothie Shoppe"/>
          <w:b/>
          <w:sz w:val="24"/>
          <w:szCs w:val="28"/>
        </w:rPr>
        <w:t>5</w:t>
      </w:r>
      <w:r w:rsidRPr="004B130C">
        <w:rPr>
          <w:rFonts w:eastAsia="Smoothie Shoppe" w:cs="Smoothie Shoppe"/>
          <w:b/>
          <w:sz w:val="24"/>
          <w:szCs w:val="28"/>
        </w:rPr>
        <w:t>. I can convert units of measure (Multi-Step &amp; Word Problems)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604"/>
        <w:gridCol w:w="6186"/>
      </w:tblGrid>
      <w:tr w:rsidR="00245A14" w:rsidRPr="004B130C" w14:paraId="7DD40E41" w14:textId="77777777" w:rsidTr="00212E4E">
        <w:tc>
          <w:tcPr>
            <w:tcW w:w="4604" w:type="dxa"/>
          </w:tcPr>
          <w:p w14:paraId="0C6E2DED" w14:textId="77777777" w:rsidR="0059271F" w:rsidRPr="004B130C" w:rsidRDefault="008A40AD" w:rsidP="00212E4E">
            <w:pPr>
              <w:rPr>
                <w:rFonts w:eastAsia="Smoothie Shoppe" w:cs="Smoothie Shoppe"/>
                <w:sz w:val="18"/>
                <w:szCs w:val="18"/>
              </w:rPr>
            </w:pPr>
            <w:r w:rsidRPr="004B130C">
              <w:rPr>
                <w:rFonts w:eastAsia="Smoothie Shoppe" w:cs="Smoothie Shoppe"/>
                <w:sz w:val="18"/>
                <w:szCs w:val="18"/>
              </w:rPr>
              <w:t>Make sure you write every single conversion factor!</w:t>
            </w:r>
          </w:p>
          <w:p w14:paraId="79E489C0" w14:textId="77777777" w:rsidR="008A40AD" w:rsidRPr="004B130C" w:rsidRDefault="008A40AD" w:rsidP="00212E4E">
            <w:pPr>
              <w:rPr>
                <w:rFonts w:eastAsia="Smoothie Shoppe" w:cs="Smoothie Shoppe"/>
                <w:sz w:val="18"/>
                <w:szCs w:val="18"/>
              </w:rPr>
            </w:pPr>
          </w:p>
          <w:p w14:paraId="4F8594D8" w14:textId="77777777" w:rsidR="00DA601A" w:rsidRPr="004B130C" w:rsidRDefault="00DA601A" w:rsidP="00212E4E">
            <w:pPr>
              <w:rPr>
                <w:rFonts w:eastAsia="Smoothie Shoppe" w:cs="Smoothie Shoppe"/>
                <w:sz w:val="18"/>
                <w:szCs w:val="18"/>
              </w:rPr>
            </w:pPr>
          </w:p>
          <w:p w14:paraId="52ABF351" w14:textId="77777777" w:rsidR="00DA601A" w:rsidRPr="004B130C" w:rsidRDefault="00DA601A" w:rsidP="00212E4E">
            <w:pPr>
              <w:rPr>
                <w:rFonts w:eastAsia="Smoothie Shoppe" w:cs="Smoothie Shoppe"/>
                <w:sz w:val="18"/>
                <w:szCs w:val="18"/>
              </w:rPr>
            </w:pPr>
            <w:r w:rsidRPr="004B130C">
              <w:rPr>
                <w:rFonts w:eastAsia="Smoothie Shoppe" w:cs="Smoothie Shoppe"/>
                <w:sz w:val="18"/>
                <w:szCs w:val="18"/>
              </w:rPr>
              <w:t xml:space="preserve">Think about where you are starting and where you want to go.  Create a plan that includes the necessary conversion factors.  </w:t>
            </w:r>
          </w:p>
          <w:p w14:paraId="29A243E4" w14:textId="77777777" w:rsidR="00245A14" w:rsidRPr="004B130C" w:rsidRDefault="00245A14" w:rsidP="00212E4E">
            <w:pPr>
              <w:rPr>
                <w:rFonts w:eastAsia="Smoothie Shoppe" w:cs="Smoothie Shoppe"/>
                <w:sz w:val="18"/>
                <w:szCs w:val="18"/>
              </w:rPr>
            </w:pPr>
          </w:p>
          <w:p w14:paraId="51135705" w14:textId="77777777" w:rsidR="00245A14" w:rsidRPr="004B130C" w:rsidRDefault="00245A14" w:rsidP="00212E4E">
            <w:pPr>
              <w:rPr>
                <w:rFonts w:eastAsia="Smoothie Shoppe" w:cs="Smoothie Shoppe"/>
                <w:sz w:val="18"/>
                <w:szCs w:val="18"/>
              </w:rPr>
            </w:pPr>
            <w:r w:rsidRPr="004B130C">
              <w:rPr>
                <w:rFonts w:eastAsia="Smoothie Shoppe" w:cs="Smoothie Shoppe"/>
                <w:b/>
                <w:sz w:val="18"/>
                <w:szCs w:val="18"/>
              </w:rPr>
              <w:t>Example</w:t>
            </w:r>
            <w:r w:rsidRPr="004B130C">
              <w:rPr>
                <w:rFonts w:eastAsia="Smoothie Shoppe" w:cs="Smoothie Shoppe"/>
                <w:sz w:val="18"/>
                <w:szCs w:val="18"/>
              </w:rPr>
              <w:t xml:space="preserve">: A bucket has 4.65 L of water.  How many gallons of water is that (1.06 qt = 1 L).  </w:t>
            </w:r>
          </w:p>
          <w:p w14:paraId="6DFE48CF" w14:textId="77777777" w:rsidR="008A40AD" w:rsidRPr="004B130C" w:rsidRDefault="00245A14" w:rsidP="00212E4E">
            <w:pPr>
              <w:rPr>
                <w:rFonts w:eastAsia="Smoothie Shoppe" w:cs="Smoothie Shoppe"/>
                <w:sz w:val="18"/>
                <w:szCs w:val="18"/>
              </w:rPr>
            </w:pPr>
            <w:r w:rsidRPr="004B130C">
              <w:rPr>
                <w:noProof/>
              </w:rPr>
              <w:drawing>
                <wp:inline distT="0" distB="0" distL="0" distR="0" wp14:anchorId="52A3A39D" wp14:editId="6AC88D75">
                  <wp:extent cx="2675089" cy="1284514"/>
                  <wp:effectExtent l="0" t="0" r="0" b="0"/>
                  <wp:docPr id="30" name="Picture 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87796" cy="129061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186" w:type="dxa"/>
          </w:tcPr>
          <w:p w14:paraId="4F3C1FEA" w14:textId="77777777" w:rsidR="0059271F" w:rsidRPr="004B130C" w:rsidRDefault="008A40AD" w:rsidP="00212E4E">
            <w:pPr>
              <w:rPr>
                <w:rFonts w:eastAsia="Smoothie Shoppe" w:cs="Smoothie Shoppe"/>
                <w:sz w:val="18"/>
                <w:szCs w:val="18"/>
              </w:rPr>
            </w:pPr>
            <w:r w:rsidRPr="004B130C">
              <w:rPr>
                <w:rFonts w:eastAsia="Smoothie Shoppe" w:cs="Smoothie Shoppe"/>
                <w:sz w:val="18"/>
                <w:szCs w:val="18"/>
              </w:rPr>
              <w:t xml:space="preserve">A. Convert </w:t>
            </w:r>
            <w:r w:rsidR="008D2A37" w:rsidRPr="004B130C">
              <w:rPr>
                <w:sz w:val="18"/>
                <w:szCs w:val="18"/>
              </w:rPr>
              <w:t>12 pints to gallons.</w:t>
            </w:r>
          </w:p>
          <w:p w14:paraId="50A13171" w14:textId="77777777" w:rsidR="00B42E22" w:rsidRPr="004B130C" w:rsidRDefault="00B42E22" w:rsidP="00212E4E">
            <w:pPr>
              <w:rPr>
                <w:rFonts w:eastAsia="Smoothie Shoppe" w:cs="Smoothie Shoppe"/>
                <w:sz w:val="18"/>
                <w:szCs w:val="18"/>
              </w:rPr>
            </w:pPr>
          </w:p>
          <w:p w14:paraId="52F2A94C" w14:textId="77777777" w:rsidR="00B42E22" w:rsidRPr="004B130C" w:rsidRDefault="00B42E22" w:rsidP="00212E4E">
            <w:pPr>
              <w:rPr>
                <w:rFonts w:eastAsia="Smoothie Shoppe" w:cs="Smoothie Shoppe"/>
                <w:sz w:val="18"/>
                <w:szCs w:val="18"/>
              </w:rPr>
            </w:pPr>
          </w:p>
          <w:p w14:paraId="42559C01" w14:textId="77777777" w:rsidR="004D3AA0" w:rsidRPr="004B130C" w:rsidRDefault="004D3AA0" w:rsidP="00212E4E">
            <w:pPr>
              <w:rPr>
                <w:rFonts w:eastAsia="Smoothie Shoppe" w:cs="Smoothie Shoppe"/>
                <w:sz w:val="18"/>
                <w:szCs w:val="18"/>
              </w:rPr>
            </w:pPr>
          </w:p>
          <w:p w14:paraId="694EB292" w14:textId="77777777" w:rsidR="004D3AA0" w:rsidRPr="004B130C" w:rsidRDefault="004D3AA0" w:rsidP="00212E4E">
            <w:pPr>
              <w:rPr>
                <w:rFonts w:eastAsia="Smoothie Shoppe" w:cs="Smoothie Shoppe"/>
                <w:sz w:val="18"/>
                <w:szCs w:val="18"/>
              </w:rPr>
            </w:pPr>
          </w:p>
          <w:p w14:paraId="0B256D93" w14:textId="77777777" w:rsidR="004D3AA0" w:rsidRPr="004B130C" w:rsidRDefault="004D3AA0" w:rsidP="00212E4E">
            <w:pPr>
              <w:rPr>
                <w:rFonts w:eastAsia="Smoothie Shoppe" w:cs="Smoothie Shoppe"/>
                <w:sz w:val="18"/>
                <w:szCs w:val="18"/>
              </w:rPr>
            </w:pPr>
          </w:p>
          <w:p w14:paraId="35E94E69" w14:textId="77777777" w:rsidR="00B42E22" w:rsidRPr="004B130C" w:rsidRDefault="00B42E22" w:rsidP="00212E4E">
            <w:pPr>
              <w:rPr>
                <w:rFonts w:eastAsia="Smoothie Shoppe" w:cs="Smoothie Shoppe"/>
                <w:sz w:val="18"/>
                <w:szCs w:val="18"/>
              </w:rPr>
            </w:pPr>
          </w:p>
          <w:p w14:paraId="5271D9DA" w14:textId="77777777" w:rsidR="00B42E22" w:rsidRPr="004B130C" w:rsidRDefault="00B42E22" w:rsidP="00212E4E">
            <w:pPr>
              <w:rPr>
                <w:rFonts w:eastAsia="Smoothie Shoppe" w:cs="Smoothie Shoppe"/>
                <w:sz w:val="18"/>
                <w:szCs w:val="18"/>
              </w:rPr>
            </w:pPr>
          </w:p>
          <w:p w14:paraId="74BF5383" w14:textId="77777777" w:rsidR="00B42E22" w:rsidRPr="004B130C" w:rsidRDefault="00B42E22" w:rsidP="00B42E22">
            <w:pPr>
              <w:rPr>
                <w:sz w:val="18"/>
                <w:szCs w:val="18"/>
              </w:rPr>
            </w:pPr>
            <w:r w:rsidRPr="004B130C">
              <w:rPr>
                <w:rFonts w:eastAsia="Smoothie Shoppe" w:cs="Smoothie Shoppe"/>
                <w:sz w:val="18"/>
                <w:szCs w:val="18"/>
              </w:rPr>
              <w:t xml:space="preserve">B. </w:t>
            </w:r>
            <w:r w:rsidR="004D3AA0" w:rsidRPr="004B130C">
              <w:rPr>
                <w:sz w:val="18"/>
                <w:szCs w:val="18"/>
              </w:rPr>
              <w:t>Sarah ran a 10 meter race.  How many feet is that? (1 in = 2.54 cm)</w:t>
            </w:r>
          </w:p>
          <w:p w14:paraId="6AF3C831" w14:textId="77777777" w:rsidR="004D3AA0" w:rsidRPr="004B130C" w:rsidRDefault="004D3AA0" w:rsidP="00B42E22">
            <w:pPr>
              <w:rPr>
                <w:sz w:val="18"/>
                <w:szCs w:val="18"/>
              </w:rPr>
            </w:pPr>
          </w:p>
          <w:p w14:paraId="2553E688" w14:textId="77777777" w:rsidR="004D3AA0" w:rsidRPr="004B130C" w:rsidRDefault="004D3AA0" w:rsidP="00B42E22">
            <w:pPr>
              <w:rPr>
                <w:sz w:val="18"/>
                <w:szCs w:val="18"/>
              </w:rPr>
            </w:pPr>
          </w:p>
          <w:p w14:paraId="1EBFA415" w14:textId="77777777" w:rsidR="004D3AA0" w:rsidRPr="004B130C" w:rsidRDefault="004D3AA0" w:rsidP="00B42E22">
            <w:pPr>
              <w:rPr>
                <w:sz w:val="18"/>
                <w:szCs w:val="18"/>
              </w:rPr>
            </w:pPr>
          </w:p>
          <w:p w14:paraId="390687B4" w14:textId="77777777" w:rsidR="004D3AA0" w:rsidRPr="004B130C" w:rsidRDefault="004D3AA0" w:rsidP="00B42E22">
            <w:pPr>
              <w:rPr>
                <w:sz w:val="18"/>
                <w:szCs w:val="18"/>
              </w:rPr>
            </w:pPr>
          </w:p>
          <w:p w14:paraId="4A90E892" w14:textId="77777777" w:rsidR="004D3AA0" w:rsidRPr="004B130C" w:rsidRDefault="004D3AA0" w:rsidP="00B42E22">
            <w:pPr>
              <w:rPr>
                <w:sz w:val="18"/>
                <w:szCs w:val="18"/>
              </w:rPr>
            </w:pPr>
          </w:p>
          <w:p w14:paraId="3436FD42" w14:textId="77777777" w:rsidR="004D3AA0" w:rsidRPr="004B130C" w:rsidRDefault="004D3AA0" w:rsidP="00B42E22">
            <w:pPr>
              <w:rPr>
                <w:sz w:val="18"/>
                <w:szCs w:val="18"/>
              </w:rPr>
            </w:pPr>
          </w:p>
          <w:p w14:paraId="3C9EAD1C" w14:textId="77777777" w:rsidR="004D3AA0" w:rsidRPr="004B130C" w:rsidRDefault="004D3AA0" w:rsidP="00B42E22">
            <w:pPr>
              <w:rPr>
                <w:sz w:val="18"/>
                <w:szCs w:val="18"/>
              </w:rPr>
            </w:pPr>
          </w:p>
          <w:p w14:paraId="2E63E6BC" w14:textId="77777777" w:rsidR="004D3AA0" w:rsidRPr="004B130C" w:rsidRDefault="00FA1C6B" w:rsidP="00B42E22">
            <w:pPr>
              <w:rPr>
                <w:rFonts w:eastAsia="Calibri" w:cs="Calibri"/>
                <w:sz w:val="18"/>
                <w:szCs w:val="18"/>
              </w:rPr>
            </w:pPr>
            <w:r w:rsidRPr="004B130C">
              <w:rPr>
                <w:sz w:val="18"/>
                <w:szCs w:val="18"/>
              </w:rPr>
              <w:t>C</w:t>
            </w:r>
            <w:r w:rsidR="004D3AA0" w:rsidRPr="004B130C">
              <w:rPr>
                <w:sz w:val="18"/>
                <w:szCs w:val="18"/>
              </w:rPr>
              <w:t xml:space="preserve">. </w:t>
            </w:r>
            <w:r w:rsidR="004D3AA0" w:rsidRPr="004B130C">
              <w:rPr>
                <w:rFonts w:eastAsia="Calibri" w:cs="Calibri"/>
                <w:sz w:val="18"/>
                <w:szCs w:val="18"/>
              </w:rPr>
              <w:t>A bowl of cereal weighs 60 oz. How heavy is it in kg? (1 oz = 28.3 g)</w:t>
            </w:r>
          </w:p>
          <w:p w14:paraId="499792C9" w14:textId="77777777" w:rsidR="001B5512" w:rsidRPr="004B130C" w:rsidRDefault="001B5512" w:rsidP="00B42E22">
            <w:pPr>
              <w:rPr>
                <w:rFonts w:eastAsia="Calibri" w:cs="Calibri"/>
                <w:sz w:val="18"/>
                <w:szCs w:val="18"/>
              </w:rPr>
            </w:pPr>
          </w:p>
          <w:p w14:paraId="56E716B7" w14:textId="77777777" w:rsidR="00FA1C6B" w:rsidRPr="004B130C" w:rsidRDefault="00FA1C6B" w:rsidP="00B42E22">
            <w:pPr>
              <w:rPr>
                <w:rFonts w:eastAsia="Calibri" w:cs="Calibri"/>
                <w:sz w:val="18"/>
                <w:szCs w:val="18"/>
              </w:rPr>
            </w:pPr>
          </w:p>
          <w:p w14:paraId="7A5F4152" w14:textId="77777777" w:rsidR="00FA1C6B" w:rsidRPr="004B130C" w:rsidRDefault="00FA1C6B" w:rsidP="00B42E22">
            <w:pPr>
              <w:rPr>
                <w:rFonts w:eastAsia="Calibri" w:cs="Calibri"/>
                <w:sz w:val="18"/>
                <w:szCs w:val="18"/>
              </w:rPr>
            </w:pPr>
          </w:p>
          <w:p w14:paraId="3359D4A3" w14:textId="77777777" w:rsidR="00FA1C6B" w:rsidRPr="004B130C" w:rsidRDefault="00FA1C6B" w:rsidP="00B42E22">
            <w:pPr>
              <w:rPr>
                <w:rFonts w:eastAsia="Calibri" w:cs="Calibri"/>
                <w:sz w:val="18"/>
                <w:szCs w:val="18"/>
              </w:rPr>
            </w:pPr>
          </w:p>
          <w:p w14:paraId="183F2FC8" w14:textId="77777777" w:rsidR="00FA1C6B" w:rsidRPr="004B130C" w:rsidRDefault="00FA1C6B" w:rsidP="00B42E22">
            <w:pPr>
              <w:rPr>
                <w:rFonts w:eastAsia="Calibri" w:cs="Calibri"/>
                <w:sz w:val="18"/>
                <w:szCs w:val="18"/>
              </w:rPr>
            </w:pPr>
          </w:p>
          <w:p w14:paraId="1BC18465" w14:textId="77777777" w:rsidR="001B5512" w:rsidRPr="004B130C" w:rsidRDefault="001B5512" w:rsidP="00B42E22">
            <w:pPr>
              <w:rPr>
                <w:rFonts w:eastAsia="Calibri" w:cs="Calibri"/>
                <w:sz w:val="18"/>
                <w:szCs w:val="18"/>
              </w:rPr>
            </w:pPr>
          </w:p>
          <w:p w14:paraId="6A00C79E" w14:textId="77777777" w:rsidR="001B5512" w:rsidRPr="004B130C" w:rsidRDefault="001B5512" w:rsidP="00B42E22">
            <w:pPr>
              <w:rPr>
                <w:rFonts w:eastAsia="Calibri" w:cs="Calibri"/>
                <w:sz w:val="18"/>
                <w:szCs w:val="18"/>
              </w:rPr>
            </w:pPr>
          </w:p>
          <w:p w14:paraId="3AF6E9B1" w14:textId="77777777" w:rsidR="001B5512" w:rsidRPr="004B130C" w:rsidRDefault="001B5512" w:rsidP="00B42E22">
            <w:pPr>
              <w:rPr>
                <w:rFonts w:eastAsia="Calibri" w:cs="Calibri"/>
                <w:sz w:val="18"/>
                <w:szCs w:val="18"/>
              </w:rPr>
            </w:pPr>
          </w:p>
          <w:p w14:paraId="2D6FF75B" w14:textId="77777777" w:rsidR="001B5512" w:rsidRPr="004B130C" w:rsidRDefault="001B5512" w:rsidP="00B42E22">
            <w:pPr>
              <w:rPr>
                <w:rFonts w:eastAsia="Calibri" w:cs="Calibri"/>
                <w:sz w:val="18"/>
                <w:szCs w:val="18"/>
              </w:rPr>
            </w:pPr>
          </w:p>
          <w:p w14:paraId="3B711F8C" w14:textId="77777777" w:rsidR="001B5512" w:rsidRPr="004B130C" w:rsidRDefault="001B5512" w:rsidP="00B42E22">
            <w:pPr>
              <w:rPr>
                <w:rFonts w:eastAsia="Smoothie Shoppe" w:cs="Smoothie Shoppe"/>
                <w:sz w:val="18"/>
                <w:szCs w:val="18"/>
              </w:rPr>
            </w:pPr>
          </w:p>
        </w:tc>
      </w:tr>
    </w:tbl>
    <w:p w14:paraId="69139099" w14:textId="118E7A8C" w:rsidR="000B5110" w:rsidRPr="000B5110" w:rsidRDefault="000B5110" w:rsidP="0059271F">
      <w:pPr>
        <w:spacing w:after="0"/>
        <w:rPr>
          <w:rFonts w:eastAsia="Smoothie Shoppe" w:cs="Smoothie Shoppe"/>
          <w:b/>
          <w:sz w:val="8"/>
          <w:szCs w:val="28"/>
        </w:rPr>
      </w:pPr>
      <w:r w:rsidRPr="000B5110">
        <w:rPr>
          <w:rFonts w:eastAsia="Smoothie Shoppe" w:cs="Smoothie Shoppe"/>
          <w:b/>
          <w:sz w:val="2"/>
          <w:szCs w:val="28"/>
        </w:rPr>
        <w:t xml:space="preserve"> </w:t>
      </w:r>
    </w:p>
    <w:p w14:paraId="1DBF3132" w14:textId="60B05E03" w:rsidR="0059271F" w:rsidRPr="004B130C" w:rsidRDefault="0059271F" w:rsidP="0059271F">
      <w:pPr>
        <w:spacing w:after="0"/>
        <w:rPr>
          <w:rFonts w:eastAsia="Smoothie Shoppe" w:cs="Smoothie Shoppe"/>
          <w:b/>
          <w:sz w:val="24"/>
          <w:szCs w:val="28"/>
        </w:rPr>
      </w:pPr>
      <w:r w:rsidRPr="004B130C">
        <w:rPr>
          <w:rFonts w:eastAsia="Smoothie Shoppe" w:cs="Smoothie Shoppe"/>
          <w:b/>
          <w:sz w:val="24"/>
          <w:szCs w:val="28"/>
        </w:rPr>
        <w:t>17. I can perform a rate conversion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315"/>
        <w:gridCol w:w="6475"/>
      </w:tblGrid>
      <w:tr w:rsidR="0059271F" w:rsidRPr="004B130C" w14:paraId="1AD9D6CF" w14:textId="77777777" w:rsidTr="005665C3">
        <w:tc>
          <w:tcPr>
            <w:tcW w:w="4315" w:type="dxa"/>
          </w:tcPr>
          <w:p w14:paraId="4ACF108C" w14:textId="77777777" w:rsidR="0059271F" w:rsidRPr="004B130C" w:rsidRDefault="001B5512" w:rsidP="00212E4E">
            <w:pPr>
              <w:rPr>
                <w:rFonts w:eastAsia="Smoothie Shoppe" w:cs="Smoothie Shoppe"/>
                <w:sz w:val="18"/>
                <w:szCs w:val="18"/>
              </w:rPr>
            </w:pPr>
            <w:r w:rsidRPr="004B130C">
              <w:rPr>
                <w:rFonts w:eastAsia="Smoothie Shoppe" w:cs="Smoothie Shoppe"/>
                <w:sz w:val="18"/>
                <w:szCs w:val="18"/>
              </w:rPr>
              <w:t xml:space="preserve">Sometimes it is helpful to convert either the numerator or denominator first and then convert the other.  If you do too much at once, your problem gets messy.  </w:t>
            </w:r>
          </w:p>
          <w:p w14:paraId="04BAAC58" w14:textId="77777777" w:rsidR="00245A14" w:rsidRPr="004B130C" w:rsidRDefault="00245A14" w:rsidP="00212E4E">
            <w:pPr>
              <w:rPr>
                <w:rFonts w:eastAsia="Smoothie Shoppe" w:cs="Smoothie Shoppe"/>
                <w:sz w:val="18"/>
                <w:szCs w:val="18"/>
              </w:rPr>
            </w:pPr>
          </w:p>
          <w:p w14:paraId="08726B83" w14:textId="77777777" w:rsidR="00245A14" w:rsidRPr="004B130C" w:rsidRDefault="00245A14" w:rsidP="00212E4E">
            <w:pPr>
              <w:rPr>
                <w:rFonts w:eastAsia="Smoothie Shoppe" w:cs="Smoothie Shoppe"/>
                <w:b/>
                <w:sz w:val="18"/>
                <w:szCs w:val="18"/>
              </w:rPr>
            </w:pPr>
            <w:r w:rsidRPr="004B130C">
              <w:rPr>
                <w:noProof/>
              </w:rPr>
              <w:drawing>
                <wp:anchor distT="0" distB="0" distL="114300" distR="114300" simplePos="0" relativeHeight="251662336" behindDoc="1" locked="0" layoutInCell="1" allowOverlap="1" wp14:anchorId="2AE7B006" wp14:editId="1558AD06">
                  <wp:simplePos x="0" y="0"/>
                  <wp:positionH relativeFrom="column">
                    <wp:posOffset>1756954</wp:posOffset>
                  </wp:positionH>
                  <wp:positionV relativeFrom="paragraph">
                    <wp:posOffset>345440</wp:posOffset>
                  </wp:positionV>
                  <wp:extent cx="916940" cy="347980"/>
                  <wp:effectExtent l="0" t="0" r="0" b="0"/>
                  <wp:wrapTight wrapText="bothSides">
                    <wp:wrapPolygon edited="0">
                      <wp:start x="0" y="0"/>
                      <wp:lineTo x="0" y="20102"/>
                      <wp:lineTo x="21091" y="20102"/>
                      <wp:lineTo x="21091" y="0"/>
                      <wp:lineTo x="0" y="0"/>
                    </wp:wrapPolygon>
                  </wp:wrapTight>
                  <wp:docPr id="192" name="Picture 19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16940" cy="34798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4B130C">
              <w:rPr>
                <w:noProof/>
              </w:rPr>
              <w:drawing>
                <wp:anchor distT="0" distB="0" distL="114300" distR="114300" simplePos="0" relativeHeight="251661312" behindDoc="1" locked="0" layoutInCell="1" allowOverlap="1" wp14:anchorId="05F286AA" wp14:editId="4424E62C">
                  <wp:simplePos x="0" y="0"/>
                  <wp:positionH relativeFrom="column">
                    <wp:posOffset>4445</wp:posOffset>
                  </wp:positionH>
                  <wp:positionV relativeFrom="paragraph">
                    <wp:posOffset>345440</wp:posOffset>
                  </wp:positionV>
                  <wp:extent cx="1861820" cy="434975"/>
                  <wp:effectExtent l="0" t="0" r="5080" b="3175"/>
                  <wp:wrapTight wrapText="bothSides">
                    <wp:wrapPolygon edited="0">
                      <wp:start x="0" y="0"/>
                      <wp:lineTo x="0" y="20812"/>
                      <wp:lineTo x="21438" y="20812"/>
                      <wp:lineTo x="21438" y="0"/>
                      <wp:lineTo x="0" y="0"/>
                    </wp:wrapPolygon>
                  </wp:wrapTight>
                  <wp:docPr id="31" name="Picture 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61820" cy="4349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4B130C">
              <w:rPr>
                <w:rFonts w:eastAsia="Smoothie Shoppe" w:cs="Smoothie Shoppe"/>
                <w:b/>
                <w:sz w:val="18"/>
                <w:szCs w:val="18"/>
              </w:rPr>
              <w:t xml:space="preserve">Example: </w:t>
            </w:r>
            <w:r w:rsidRPr="004B130C">
              <w:rPr>
                <w:rFonts w:eastAsia="Smoothie Shoppe" w:cs="Smoothie Shoppe"/>
                <w:sz w:val="18"/>
                <w:szCs w:val="18"/>
              </w:rPr>
              <w:t xml:space="preserve">Convert 66 feet per second to miles per hour.  </w:t>
            </w:r>
          </w:p>
          <w:p w14:paraId="28933544" w14:textId="77777777" w:rsidR="00245A14" w:rsidRPr="004B130C" w:rsidRDefault="00245A14" w:rsidP="00212E4E">
            <w:pPr>
              <w:rPr>
                <w:rFonts w:eastAsia="Smoothie Shoppe" w:cs="Smoothie Shoppe"/>
                <w:b/>
                <w:sz w:val="18"/>
                <w:szCs w:val="18"/>
              </w:rPr>
            </w:pPr>
          </w:p>
          <w:p w14:paraId="326F3FC8" w14:textId="77777777" w:rsidR="00245A14" w:rsidRPr="004B130C" w:rsidRDefault="00245A14" w:rsidP="00245A14">
            <w:pPr>
              <w:rPr>
                <w:rFonts w:eastAsia="Smoothie Shoppe" w:cs="Smoothie Shoppe"/>
                <w:sz w:val="18"/>
                <w:szCs w:val="18"/>
              </w:rPr>
            </w:pPr>
          </w:p>
          <w:p w14:paraId="70EE9978" w14:textId="77777777" w:rsidR="00245A14" w:rsidRPr="004B130C" w:rsidRDefault="00245A14" w:rsidP="00245A14">
            <w:pPr>
              <w:rPr>
                <w:rFonts w:eastAsia="Smoothie Shoppe" w:cs="Smoothie Shoppe"/>
                <w:sz w:val="18"/>
                <w:szCs w:val="18"/>
              </w:rPr>
            </w:pPr>
          </w:p>
          <w:p w14:paraId="0C828B2E" w14:textId="77777777" w:rsidR="00245A14" w:rsidRPr="004B130C" w:rsidRDefault="00245A14" w:rsidP="00245A14">
            <w:pPr>
              <w:rPr>
                <w:rFonts w:eastAsia="Smoothie Shoppe" w:cs="Smoothie Shoppe"/>
                <w:sz w:val="18"/>
                <w:szCs w:val="18"/>
              </w:rPr>
            </w:pPr>
          </w:p>
        </w:tc>
        <w:tc>
          <w:tcPr>
            <w:tcW w:w="6475" w:type="dxa"/>
          </w:tcPr>
          <w:p w14:paraId="07221D7C" w14:textId="77777777" w:rsidR="0059271F" w:rsidRPr="004B130C" w:rsidRDefault="00B42E22" w:rsidP="00212E4E">
            <w:pPr>
              <w:rPr>
                <w:rFonts w:eastAsia="Times New Roman" w:cs="Calibri"/>
                <w:sz w:val="18"/>
                <w:szCs w:val="18"/>
              </w:rPr>
            </w:pPr>
            <w:r w:rsidRPr="004B130C">
              <w:rPr>
                <w:rFonts w:eastAsia="Smoothie Shoppe" w:cs="Smoothie Shoppe"/>
                <w:sz w:val="18"/>
                <w:szCs w:val="18"/>
              </w:rPr>
              <w:t xml:space="preserve">A. </w:t>
            </w:r>
            <w:r w:rsidRPr="004B130C">
              <w:rPr>
                <w:rFonts w:eastAsia="Times New Roman" w:cs="Calibri"/>
                <w:sz w:val="18"/>
                <w:szCs w:val="18"/>
              </w:rPr>
              <w:t>Convert 65 mph to feet per minute.</w:t>
            </w:r>
          </w:p>
          <w:p w14:paraId="42D1D33F" w14:textId="77777777" w:rsidR="004D3AA0" w:rsidRPr="004B130C" w:rsidRDefault="004D3AA0" w:rsidP="00212E4E">
            <w:pPr>
              <w:rPr>
                <w:rFonts w:eastAsia="Times New Roman" w:cs="Calibri"/>
                <w:sz w:val="18"/>
                <w:szCs w:val="18"/>
              </w:rPr>
            </w:pPr>
          </w:p>
          <w:p w14:paraId="06A1F061" w14:textId="77777777" w:rsidR="004D3AA0" w:rsidRPr="004B130C" w:rsidRDefault="004D3AA0" w:rsidP="00212E4E">
            <w:pPr>
              <w:rPr>
                <w:rFonts w:eastAsia="Times New Roman" w:cs="Calibri"/>
                <w:sz w:val="18"/>
                <w:szCs w:val="18"/>
              </w:rPr>
            </w:pPr>
          </w:p>
          <w:p w14:paraId="0D8F8093" w14:textId="77777777" w:rsidR="004D3AA0" w:rsidRPr="004B130C" w:rsidRDefault="004D3AA0" w:rsidP="00212E4E">
            <w:pPr>
              <w:rPr>
                <w:rFonts w:eastAsia="Times New Roman" w:cs="Calibri"/>
                <w:sz w:val="18"/>
                <w:szCs w:val="18"/>
              </w:rPr>
            </w:pPr>
          </w:p>
          <w:p w14:paraId="554437E1" w14:textId="77777777" w:rsidR="004D3AA0" w:rsidRPr="004B130C" w:rsidRDefault="004D3AA0" w:rsidP="00212E4E">
            <w:pPr>
              <w:rPr>
                <w:rFonts w:eastAsia="Times New Roman" w:cs="Calibri"/>
                <w:sz w:val="18"/>
                <w:szCs w:val="18"/>
              </w:rPr>
            </w:pPr>
          </w:p>
          <w:p w14:paraId="3520A096" w14:textId="77777777" w:rsidR="004D3AA0" w:rsidRPr="004B130C" w:rsidRDefault="004D3AA0" w:rsidP="00212E4E">
            <w:pPr>
              <w:rPr>
                <w:rFonts w:eastAsia="Times New Roman" w:cs="Calibri"/>
                <w:sz w:val="18"/>
                <w:szCs w:val="18"/>
              </w:rPr>
            </w:pPr>
          </w:p>
          <w:p w14:paraId="3FBD58E8" w14:textId="77777777" w:rsidR="004D3AA0" w:rsidRPr="004B130C" w:rsidRDefault="004D3AA0" w:rsidP="00212E4E">
            <w:pPr>
              <w:rPr>
                <w:rFonts w:eastAsia="Times New Roman" w:cs="Calibri"/>
                <w:sz w:val="18"/>
                <w:szCs w:val="18"/>
              </w:rPr>
            </w:pPr>
          </w:p>
          <w:p w14:paraId="5E08A1E2" w14:textId="77777777" w:rsidR="004D3AA0" w:rsidRPr="004B130C" w:rsidRDefault="004D3AA0" w:rsidP="00212E4E">
            <w:pPr>
              <w:rPr>
                <w:rFonts w:eastAsia="Times New Roman" w:cs="Calibri"/>
                <w:sz w:val="18"/>
                <w:szCs w:val="18"/>
              </w:rPr>
            </w:pPr>
          </w:p>
          <w:p w14:paraId="16FA920B" w14:textId="77777777" w:rsidR="004D3AA0" w:rsidRPr="004B130C" w:rsidRDefault="004D3AA0" w:rsidP="00212E4E">
            <w:pPr>
              <w:rPr>
                <w:rFonts w:eastAsia="Times New Roman" w:cs="Calibri"/>
                <w:sz w:val="18"/>
                <w:szCs w:val="18"/>
              </w:rPr>
            </w:pPr>
          </w:p>
          <w:p w14:paraId="25C16BF1" w14:textId="77777777" w:rsidR="004D3AA0" w:rsidRPr="004B130C" w:rsidRDefault="004D3AA0" w:rsidP="00212E4E">
            <w:pPr>
              <w:rPr>
                <w:rFonts w:eastAsia="Times New Roman" w:cs="Calibri"/>
                <w:sz w:val="18"/>
                <w:szCs w:val="18"/>
              </w:rPr>
            </w:pPr>
          </w:p>
          <w:p w14:paraId="0856BC05" w14:textId="77777777" w:rsidR="004D3AA0" w:rsidRPr="004B130C" w:rsidRDefault="004D3AA0" w:rsidP="00212E4E">
            <w:pPr>
              <w:rPr>
                <w:rFonts w:eastAsia="Times New Roman" w:cs="Calibri"/>
                <w:sz w:val="18"/>
                <w:szCs w:val="18"/>
              </w:rPr>
            </w:pPr>
          </w:p>
          <w:p w14:paraId="0277B987" w14:textId="77777777" w:rsidR="004D3AA0" w:rsidRPr="004B130C" w:rsidRDefault="004D3AA0" w:rsidP="004D3AA0">
            <w:pPr>
              <w:pStyle w:val="Default"/>
              <w:rPr>
                <w:rFonts w:ascii="Century Gothic" w:hAnsi="Century Gothic"/>
                <w:sz w:val="18"/>
                <w:szCs w:val="18"/>
              </w:rPr>
            </w:pPr>
            <w:r w:rsidRPr="004B130C">
              <w:rPr>
                <w:rFonts w:ascii="Century Gothic" w:hAnsi="Century Gothic" w:cs="Calibri"/>
                <w:sz w:val="18"/>
                <w:szCs w:val="18"/>
              </w:rPr>
              <w:t xml:space="preserve">B. Convert </w:t>
            </w:r>
            <w:r w:rsidRPr="004B130C">
              <w:rPr>
                <w:rFonts w:ascii="Century Gothic" w:hAnsi="Century Gothic"/>
                <w:sz w:val="18"/>
                <w:szCs w:val="18"/>
              </w:rPr>
              <w:t>32 feet/seconds to meters/min (1 inch = 2.54 cm)</w:t>
            </w:r>
            <w:r w:rsidR="008D2A37" w:rsidRPr="004B130C">
              <w:rPr>
                <w:rFonts w:ascii="Century Gothic" w:hAnsi="Century Gothic"/>
                <w:sz w:val="18"/>
                <w:szCs w:val="18"/>
              </w:rPr>
              <w:t>.</w:t>
            </w:r>
          </w:p>
          <w:p w14:paraId="46151BE0" w14:textId="77777777" w:rsidR="004D3AA0" w:rsidRPr="004B130C" w:rsidRDefault="004D3AA0" w:rsidP="004D3AA0">
            <w:pPr>
              <w:pStyle w:val="Default"/>
              <w:rPr>
                <w:rFonts w:ascii="Century Gothic" w:hAnsi="Century Gothic"/>
                <w:sz w:val="20"/>
                <w:szCs w:val="20"/>
              </w:rPr>
            </w:pPr>
          </w:p>
          <w:p w14:paraId="32DB442F" w14:textId="77777777" w:rsidR="004D3AA0" w:rsidRPr="004B130C" w:rsidRDefault="004D3AA0" w:rsidP="004D3AA0">
            <w:pPr>
              <w:pStyle w:val="Default"/>
              <w:rPr>
                <w:rFonts w:ascii="Century Gothic" w:hAnsi="Century Gothic"/>
                <w:sz w:val="20"/>
                <w:szCs w:val="20"/>
              </w:rPr>
            </w:pPr>
          </w:p>
          <w:p w14:paraId="20D38775" w14:textId="77777777" w:rsidR="004D3AA0" w:rsidRPr="004B130C" w:rsidRDefault="004D3AA0" w:rsidP="004D3AA0">
            <w:pPr>
              <w:pStyle w:val="Default"/>
              <w:rPr>
                <w:rFonts w:ascii="Century Gothic" w:hAnsi="Century Gothic"/>
                <w:sz w:val="20"/>
                <w:szCs w:val="20"/>
              </w:rPr>
            </w:pPr>
          </w:p>
          <w:p w14:paraId="6E0058CF" w14:textId="77777777" w:rsidR="004D3AA0" w:rsidRPr="004B130C" w:rsidRDefault="004D3AA0" w:rsidP="004D3AA0">
            <w:pPr>
              <w:pStyle w:val="Default"/>
              <w:rPr>
                <w:rFonts w:ascii="Century Gothic" w:hAnsi="Century Gothic"/>
                <w:sz w:val="20"/>
                <w:szCs w:val="20"/>
              </w:rPr>
            </w:pPr>
          </w:p>
          <w:p w14:paraId="1E5BFE14" w14:textId="77777777" w:rsidR="004D3AA0" w:rsidRPr="004B130C" w:rsidRDefault="004D3AA0" w:rsidP="004D3AA0">
            <w:pPr>
              <w:pStyle w:val="Default"/>
              <w:rPr>
                <w:rFonts w:ascii="Century Gothic" w:hAnsi="Century Gothic"/>
                <w:sz w:val="20"/>
                <w:szCs w:val="20"/>
              </w:rPr>
            </w:pPr>
          </w:p>
          <w:p w14:paraId="19857870" w14:textId="77777777" w:rsidR="004D3AA0" w:rsidRPr="004B130C" w:rsidRDefault="004D3AA0" w:rsidP="004D3AA0">
            <w:pPr>
              <w:pStyle w:val="Default"/>
              <w:rPr>
                <w:rFonts w:ascii="Century Gothic" w:hAnsi="Century Gothic"/>
                <w:sz w:val="20"/>
                <w:szCs w:val="20"/>
              </w:rPr>
            </w:pPr>
          </w:p>
          <w:p w14:paraId="306A331C" w14:textId="77777777" w:rsidR="004D3AA0" w:rsidRPr="004B130C" w:rsidRDefault="004D3AA0" w:rsidP="004D3AA0">
            <w:pPr>
              <w:pStyle w:val="Default"/>
              <w:rPr>
                <w:rFonts w:ascii="Century Gothic" w:hAnsi="Century Gothic"/>
                <w:sz w:val="20"/>
                <w:szCs w:val="20"/>
              </w:rPr>
            </w:pPr>
          </w:p>
          <w:p w14:paraId="75378B84" w14:textId="77777777" w:rsidR="004D3AA0" w:rsidRPr="004B130C" w:rsidRDefault="004D3AA0" w:rsidP="004D3AA0">
            <w:pPr>
              <w:pStyle w:val="Default"/>
              <w:rPr>
                <w:rFonts w:ascii="Century Gothic" w:hAnsi="Century Gothic"/>
                <w:sz w:val="20"/>
                <w:szCs w:val="20"/>
              </w:rPr>
            </w:pPr>
          </w:p>
          <w:p w14:paraId="6EF038B1" w14:textId="77777777" w:rsidR="004D3AA0" w:rsidRPr="004B130C" w:rsidRDefault="00FA1C6B" w:rsidP="004D3AA0">
            <w:pPr>
              <w:pStyle w:val="Default"/>
              <w:rPr>
                <w:rFonts w:ascii="Century Gothic" w:hAnsi="Century Gothic"/>
                <w:sz w:val="18"/>
                <w:szCs w:val="18"/>
              </w:rPr>
            </w:pPr>
            <w:r w:rsidRPr="004B130C">
              <w:rPr>
                <w:rFonts w:ascii="Century Gothic" w:hAnsi="Century Gothic"/>
                <w:sz w:val="18"/>
                <w:szCs w:val="18"/>
              </w:rPr>
              <w:t>C. The average American student is in class 330 minutes/day.  How many hours per school week is this (use 1 school week = 5 days)</w:t>
            </w:r>
            <w:r w:rsidR="008D2A37" w:rsidRPr="004B130C">
              <w:rPr>
                <w:rFonts w:ascii="Century Gothic" w:hAnsi="Century Gothic"/>
                <w:sz w:val="18"/>
                <w:szCs w:val="18"/>
              </w:rPr>
              <w:t>?</w:t>
            </w:r>
          </w:p>
          <w:p w14:paraId="10BBD451" w14:textId="77777777" w:rsidR="00FA1C6B" w:rsidRPr="004B130C" w:rsidRDefault="00FA1C6B" w:rsidP="004D3AA0">
            <w:pPr>
              <w:pStyle w:val="Default"/>
              <w:rPr>
                <w:rFonts w:ascii="Century Gothic" w:hAnsi="Century Gothic"/>
              </w:rPr>
            </w:pPr>
          </w:p>
          <w:p w14:paraId="10CCDE34" w14:textId="77777777" w:rsidR="00FA1C6B" w:rsidRPr="004B130C" w:rsidRDefault="00FA1C6B" w:rsidP="004D3AA0">
            <w:pPr>
              <w:pStyle w:val="Default"/>
              <w:rPr>
                <w:rFonts w:ascii="Century Gothic" w:hAnsi="Century Gothic"/>
              </w:rPr>
            </w:pPr>
          </w:p>
          <w:p w14:paraId="1E751BE7" w14:textId="77777777" w:rsidR="00FA1C6B" w:rsidRPr="004B130C" w:rsidRDefault="00FA1C6B" w:rsidP="004D3AA0">
            <w:pPr>
              <w:pStyle w:val="Default"/>
              <w:rPr>
                <w:rFonts w:ascii="Century Gothic" w:hAnsi="Century Gothic"/>
              </w:rPr>
            </w:pPr>
          </w:p>
          <w:p w14:paraId="0DBC2A70" w14:textId="77777777" w:rsidR="00FA1C6B" w:rsidRPr="004B130C" w:rsidRDefault="00FA1C6B" w:rsidP="004D3AA0">
            <w:pPr>
              <w:pStyle w:val="Default"/>
              <w:rPr>
                <w:rFonts w:ascii="Century Gothic" w:hAnsi="Century Gothic"/>
              </w:rPr>
            </w:pPr>
          </w:p>
          <w:p w14:paraId="06B4C30A" w14:textId="77777777" w:rsidR="00FA1C6B" w:rsidRPr="004B130C" w:rsidRDefault="00FA1C6B" w:rsidP="004D3AA0">
            <w:pPr>
              <w:pStyle w:val="Default"/>
              <w:rPr>
                <w:rFonts w:ascii="Century Gothic" w:hAnsi="Century Gothic"/>
              </w:rPr>
            </w:pPr>
          </w:p>
          <w:p w14:paraId="5FAAFA86" w14:textId="27514488" w:rsidR="00FA1C6B" w:rsidRDefault="00FA1C6B" w:rsidP="004D3AA0">
            <w:pPr>
              <w:pStyle w:val="Default"/>
              <w:rPr>
                <w:rFonts w:ascii="Century Gothic" w:hAnsi="Century Gothic"/>
              </w:rPr>
            </w:pPr>
          </w:p>
          <w:p w14:paraId="4B7D23F9" w14:textId="77777777" w:rsidR="004D3AA0" w:rsidRPr="004B130C" w:rsidRDefault="004D3AA0" w:rsidP="00212E4E">
            <w:pPr>
              <w:rPr>
                <w:rFonts w:eastAsia="Smoothie Shoppe" w:cs="Smoothie Shoppe"/>
                <w:sz w:val="18"/>
                <w:szCs w:val="18"/>
              </w:rPr>
            </w:pPr>
          </w:p>
        </w:tc>
      </w:tr>
    </w:tbl>
    <w:p w14:paraId="05650A17" w14:textId="161F124E" w:rsidR="003834B8" w:rsidRPr="004B130C" w:rsidRDefault="003834B8" w:rsidP="00D91A9A">
      <w:pPr>
        <w:spacing w:after="0"/>
        <w:rPr>
          <w:rFonts w:eastAsia="Smoothie Shoppe" w:cs="Smoothie Shoppe"/>
          <w:b/>
          <w:sz w:val="28"/>
          <w:szCs w:val="28"/>
        </w:rPr>
      </w:pPr>
      <w:bookmarkStart w:id="0" w:name="_GoBack"/>
      <w:bookmarkEnd w:id="0"/>
    </w:p>
    <w:sectPr w:rsidR="003834B8" w:rsidRPr="004B130C" w:rsidSect="001039CC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Smoothie Shoppe">
    <w:charset w:val="81"/>
    <w:family w:val="auto"/>
    <w:pitch w:val="variable"/>
    <w:sig w:usb0="01002A87" w:usb1="090F0000" w:usb2="00000010" w:usb3="00000000" w:csb0="003F00FF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E033A3C"/>
    <w:multiLevelType w:val="hybridMultilevel"/>
    <w:tmpl w:val="FD2C2D5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4565452"/>
    <w:multiLevelType w:val="hybridMultilevel"/>
    <w:tmpl w:val="5B0C557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5226CBF"/>
    <w:multiLevelType w:val="hybridMultilevel"/>
    <w:tmpl w:val="688073D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3960469B"/>
    <w:multiLevelType w:val="hybridMultilevel"/>
    <w:tmpl w:val="BF2C6CC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467A66F4"/>
    <w:multiLevelType w:val="hybridMultilevel"/>
    <w:tmpl w:val="F6BE5C6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63C702C6"/>
    <w:multiLevelType w:val="hybridMultilevel"/>
    <w:tmpl w:val="AA4A782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691F11DB"/>
    <w:multiLevelType w:val="hybridMultilevel"/>
    <w:tmpl w:val="89B0C5E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5"/>
  </w:num>
  <w:num w:numId="2">
    <w:abstractNumId w:val="3"/>
  </w:num>
  <w:num w:numId="3">
    <w:abstractNumId w:val="4"/>
  </w:num>
  <w:num w:numId="4">
    <w:abstractNumId w:val="6"/>
  </w:num>
  <w:num w:numId="5">
    <w:abstractNumId w:val="2"/>
  </w:num>
  <w:num w:numId="6">
    <w:abstractNumId w:val="0"/>
  </w:num>
  <w:num w:numId="7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7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039CC"/>
    <w:rsid w:val="000736F6"/>
    <w:rsid w:val="000B5110"/>
    <w:rsid w:val="000C1D14"/>
    <w:rsid w:val="001039CC"/>
    <w:rsid w:val="001958E1"/>
    <w:rsid w:val="001B5512"/>
    <w:rsid w:val="00245A14"/>
    <w:rsid w:val="00265105"/>
    <w:rsid w:val="003834B8"/>
    <w:rsid w:val="00397277"/>
    <w:rsid w:val="00421425"/>
    <w:rsid w:val="00472E65"/>
    <w:rsid w:val="004B130C"/>
    <w:rsid w:val="004D3AA0"/>
    <w:rsid w:val="00534453"/>
    <w:rsid w:val="005665C3"/>
    <w:rsid w:val="0059271F"/>
    <w:rsid w:val="005B15AE"/>
    <w:rsid w:val="00687866"/>
    <w:rsid w:val="00767FF4"/>
    <w:rsid w:val="007C56B8"/>
    <w:rsid w:val="00891955"/>
    <w:rsid w:val="008A40AD"/>
    <w:rsid w:val="008D2A37"/>
    <w:rsid w:val="009023E5"/>
    <w:rsid w:val="0096064D"/>
    <w:rsid w:val="00AA79FD"/>
    <w:rsid w:val="00AB57D9"/>
    <w:rsid w:val="00B42E22"/>
    <w:rsid w:val="00D91A9A"/>
    <w:rsid w:val="00DA4ADA"/>
    <w:rsid w:val="00DA601A"/>
    <w:rsid w:val="00E70DAB"/>
    <w:rsid w:val="00E9504B"/>
    <w:rsid w:val="00F54766"/>
    <w:rsid w:val="00FA1C6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9"/>
    <o:shapelayout v:ext="edit">
      <o:idmap v:ext="edit" data="1"/>
    </o:shapelayout>
  </w:shapeDefaults>
  <w:decimalSymbol w:val="."/>
  <w:listSeparator w:val=","/>
  <w14:docId w14:val="430A53A4"/>
  <w15:chartTrackingRefBased/>
  <w15:docId w15:val="{6A8799C0-B5DE-4B8B-B6F1-39252D8CFBF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entury Gothic" w:eastAsiaTheme="minorHAnsi" w:hAnsi="Century Gothic" w:cs="Times New Roman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1039C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767FF4"/>
    <w:pPr>
      <w:ind w:left="720"/>
      <w:contextualSpacing/>
    </w:pPr>
  </w:style>
  <w:style w:type="paragraph" w:customStyle="1" w:styleId="Default">
    <w:name w:val="Default"/>
    <w:rsid w:val="004D3AA0"/>
    <w:pPr>
      <w:autoSpaceDE w:val="0"/>
      <w:autoSpaceDN w:val="0"/>
      <w:adjustRightInd w:val="0"/>
      <w:spacing w:after="0" w:line="240" w:lineRule="auto"/>
    </w:pPr>
    <w:rPr>
      <w:rFonts w:ascii="Arial" w:eastAsia="Times New Roman" w:hAnsi="Arial" w:cs="Arial"/>
      <w:color w:val="000000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A79FD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A79FD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7.wmf"/><Relationship Id="rId18" Type="http://schemas.openxmlformats.org/officeDocument/2006/relationships/image" Target="media/image11.png"/><Relationship Id="rId26" Type="http://schemas.openxmlformats.org/officeDocument/2006/relationships/oleObject" Target="embeddings/oleObject2.bin"/><Relationship Id="rId21" Type="http://schemas.openxmlformats.org/officeDocument/2006/relationships/image" Target="media/image13.png"/><Relationship Id="rId34" Type="http://schemas.openxmlformats.org/officeDocument/2006/relationships/image" Target="media/image22.png"/><Relationship Id="rId7" Type="http://schemas.openxmlformats.org/officeDocument/2006/relationships/image" Target="media/image3.png"/><Relationship Id="rId12" Type="http://schemas.openxmlformats.org/officeDocument/2006/relationships/image" Target="media/image6.png"/><Relationship Id="rId17" Type="http://schemas.openxmlformats.org/officeDocument/2006/relationships/image" Target="media/image10.png"/><Relationship Id="rId25" Type="http://schemas.openxmlformats.org/officeDocument/2006/relationships/image" Target="media/image16.wmf"/><Relationship Id="rId33" Type="http://schemas.openxmlformats.org/officeDocument/2006/relationships/image" Target="media/image21.png"/><Relationship Id="rId38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9.png"/><Relationship Id="rId20" Type="http://schemas.microsoft.com/office/2007/relationships/hdphoto" Target="media/hdphoto3.wdp"/><Relationship Id="rId29" Type="http://schemas.openxmlformats.org/officeDocument/2006/relationships/image" Target="media/image18.png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1" Type="http://schemas.microsoft.com/office/2007/relationships/hdphoto" Target="media/hdphoto2.wdp"/><Relationship Id="rId24" Type="http://schemas.openxmlformats.org/officeDocument/2006/relationships/image" Target="media/image15.png"/><Relationship Id="rId32" Type="http://schemas.openxmlformats.org/officeDocument/2006/relationships/image" Target="media/image20.png"/><Relationship Id="rId37" Type="http://schemas.openxmlformats.org/officeDocument/2006/relationships/fontTable" Target="fontTable.xml"/><Relationship Id="rId5" Type="http://schemas.openxmlformats.org/officeDocument/2006/relationships/image" Target="media/image1.png"/><Relationship Id="rId15" Type="http://schemas.openxmlformats.org/officeDocument/2006/relationships/image" Target="media/image8.png"/><Relationship Id="rId23" Type="http://schemas.openxmlformats.org/officeDocument/2006/relationships/image" Target="media/image14.png"/><Relationship Id="rId28" Type="http://schemas.openxmlformats.org/officeDocument/2006/relationships/oleObject" Target="embeddings/oleObject3.bin"/><Relationship Id="rId36" Type="http://schemas.openxmlformats.org/officeDocument/2006/relationships/image" Target="media/image24.png"/><Relationship Id="rId10" Type="http://schemas.openxmlformats.org/officeDocument/2006/relationships/image" Target="media/image5.png"/><Relationship Id="rId19" Type="http://schemas.openxmlformats.org/officeDocument/2006/relationships/image" Target="media/image12.png"/><Relationship Id="rId31" Type="http://schemas.microsoft.com/office/2007/relationships/hdphoto" Target="media/hdphoto5.wdp"/><Relationship Id="rId4" Type="http://schemas.openxmlformats.org/officeDocument/2006/relationships/webSettings" Target="webSettings.xml"/><Relationship Id="rId9" Type="http://schemas.microsoft.com/office/2007/relationships/hdphoto" Target="media/hdphoto1.wdp"/><Relationship Id="rId14" Type="http://schemas.openxmlformats.org/officeDocument/2006/relationships/oleObject" Target="embeddings/oleObject1.bin"/><Relationship Id="rId22" Type="http://schemas.microsoft.com/office/2007/relationships/hdphoto" Target="media/hdphoto4.wdp"/><Relationship Id="rId27" Type="http://schemas.openxmlformats.org/officeDocument/2006/relationships/image" Target="media/image17.wmf"/><Relationship Id="rId30" Type="http://schemas.openxmlformats.org/officeDocument/2006/relationships/image" Target="media/image19.png"/><Relationship Id="rId35" Type="http://schemas.openxmlformats.org/officeDocument/2006/relationships/image" Target="media/image23.png"/><Relationship Id="rId8" Type="http://schemas.openxmlformats.org/officeDocument/2006/relationships/image" Target="media/image4.png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</TotalTime>
  <Pages>8</Pages>
  <Words>1473</Words>
  <Characters>8402</Characters>
  <Application>Microsoft Office Word</Application>
  <DocSecurity>0</DocSecurity>
  <Lines>70</Lines>
  <Paragraphs>1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985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taci Dombrowski</dc:creator>
  <cp:keywords/>
  <dc:description/>
  <cp:lastModifiedBy>Amy Shaffer</cp:lastModifiedBy>
  <cp:revision>3</cp:revision>
  <cp:lastPrinted>2017-09-05T10:37:00Z</cp:lastPrinted>
  <dcterms:created xsi:type="dcterms:W3CDTF">2018-09-05T19:01:00Z</dcterms:created>
  <dcterms:modified xsi:type="dcterms:W3CDTF">2018-09-05T19:15:00Z</dcterms:modified>
</cp:coreProperties>
</file>